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4A1B4CF" w14:textId="77777777" w:rsidR="00A42242" w:rsidRDefault="00A42242" w:rsidP="00A42242">
      <w:pPr>
        <w:pStyle w:val="Psectionheading"/>
      </w:pPr>
      <w:r>
        <w:t>Multiple-choice section – choose the correct answer</w:t>
      </w:r>
    </w:p>
    <w:p w14:paraId="3AA24463" w14:textId="77777777" w:rsidR="00A42242" w:rsidRDefault="00A42242" w:rsidP="00A42242">
      <w:pPr>
        <w:pStyle w:val="Pquestionheadingmc1stafterhead"/>
      </w:pPr>
      <w:r>
        <w:t>Question 1</w:t>
      </w:r>
      <w:r>
        <w:tab/>
        <w:t>[3.1</w:t>
      </w:r>
      <w:r w:rsidRPr="00DF7F34">
        <w:t>]</w:t>
      </w:r>
    </w:p>
    <w:p w14:paraId="7E2665F9" w14:textId="77777777" w:rsidR="00A42242" w:rsidRPr="00DE5E03" w:rsidRDefault="00A42242" w:rsidP="00A42242">
      <w:pPr>
        <w:pStyle w:val="Pquestiontextmainstem"/>
      </w:pPr>
      <w:r w:rsidRPr="00DE5E03">
        <w:t xml:space="preserve">What is the expansion of </w:t>
      </w:r>
      <w:r w:rsidRPr="00DE5E03">
        <w:rPr>
          <w:position w:val="-10"/>
        </w:rPr>
        <w:object w:dxaOrig="820" w:dyaOrig="320" w14:anchorId="1C265A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15.9pt" o:ole="">
            <v:imagedata r:id="rId8" o:title=""/>
          </v:shape>
          <o:OLEObject Type="Embed" ProgID="Equation.3" ShapeID="_x0000_i1025" DrawAspect="Content" ObjectID="_1538850554" r:id="rId9"/>
        </w:object>
      </w:r>
      <w:r w:rsidRPr="00DE5E03">
        <w:t>?</w:t>
      </w:r>
    </w:p>
    <w:p w14:paraId="222303C2" w14:textId="77777777" w:rsidR="00A42242" w:rsidRPr="00A42242" w:rsidRDefault="00A42242" w:rsidP="00A42242">
      <w:pPr>
        <w:pStyle w:val="Pquestiontextmcqoptions"/>
      </w:pPr>
      <w:r w:rsidRPr="00001781">
        <w:rPr>
          <w:rStyle w:val="Cquestionpartlabelbold"/>
        </w:rPr>
        <w:t>A</w:t>
      </w:r>
      <w:r w:rsidR="00001781">
        <w:tab/>
      </w:r>
      <w:r w:rsidRPr="00DE5E03">
        <w:rPr>
          <w:position w:val="-6"/>
        </w:rPr>
        <w:object w:dxaOrig="639" w:dyaOrig="279" w14:anchorId="06665C1D">
          <v:shape id="_x0000_i1026" type="#_x0000_t75" style="width:32.65pt;height:14.25pt" o:ole="">
            <v:imagedata r:id="rId10" o:title=""/>
          </v:shape>
          <o:OLEObject Type="Embed" ProgID="Equation.3" ShapeID="_x0000_i1026" DrawAspect="Content" ObjectID="_1538850555" r:id="rId11"/>
        </w:object>
      </w:r>
      <w:r w:rsidRPr="00DE5E03">
        <w:tab/>
      </w:r>
      <w:r w:rsidR="00001781">
        <w:tab/>
      </w:r>
      <w:r w:rsidR="00001781">
        <w:tab/>
      </w:r>
      <w:r w:rsidR="00001781">
        <w:tab/>
      </w:r>
      <w:r w:rsidR="00001781">
        <w:tab/>
      </w:r>
      <w:r w:rsidRPr="00001781">
        <w:rPr>
          <w:rStyle w:val="Cquestionpartlabelbold"/>
        </w:rPr>
        <w:t>B</w:t>
      </w:r>
      <w:r w:rsidR="00001781">
        <w:tab/>
      </w:r>
      <w:r w:rsidRPr="00DE5E03">
        <w:rPr>
          <w:position w:val="-6"/>
        </w:rPr>
        <w:object w:dxaOrig="780" w:dyaOrig="279" w14:anchorId="1FE87757">
          <v:shape id="_x0000_i1027" type="#_x0000_t75" style="width:39.35pt;height:14.25pt" o:ole="">
            <v:imagedata r:id="rId12" o:title=""/>
          </v:shape>
          <o:OLEObject Type="Embed" ProgID="Equation.3" ShapeID="_x0000_i1027" DrawAspect="Content" ObjectID="_1538850556" r:id="rId13"/>
        </w:object>
      </w:r>
      <w:r w:rsidR="00001781">
        <w:tab/>
      </w:r>
      <w:r w:rsidR="00001781">
        <w:tab/>
      </w:r>
      <w:r w:rsidR="00001781">
        <w:tab/>
      </w:r>
      <w:r w:rsidR="00001781">
        <w:tab/>
      </w:r>
      <w:r w:rsidR="00001781">
        <w:tab/>
      </w:r>
      <w:r w:rsidR="00001781">
        <w:tab/>
      </w:r>
      <w:r w:rsidRPr="00001781">
        <w:rPr>
          <w:rStyle w:val="Cquestionpartlabelbold"/>
        </w:rPr>
        <w:t>C</w:t>
      </w:r>
      <w:r w:rsidR="00001781">
        <w:tab/>
      </w:r>
      <w:r w:rsidRPr="00DE5E03">
        <w:rPr>
          <w:position w:val="-6"/>
        </w:rPr>
        <w:object w:dxaOrig="520" w:dyaOrig="279" w14:anchorId="3436FDED">
          <v:shape id="_x0000_i1028" type="#_x0000_t75" style="width:25.95pt;height:14.25pt" o:ole="">
            <v:imagedata r:id="rId14" o:title=""/>
          </v:shape>
          <o:OLEObject Type="Embed" ProgID="Equation.3" ShapeID="_x0000_i1028" DrawAspect="Content" ObjectID="_1538850557" r:id="rId15"/>
        </w:object>
      </w:r>
      <w:r w:rsidR="00001781">
        <w:tab/>
      </w:r>
      <w:r w:rsidR="00001781">
        <w:tab/>
      </w:r>
      <w:r w:rsidR="00001781">
        <w:tab/>
      </w:r>
      <w:r w:rsidR="00001781">
        <w:tab/>
      </w:r>
      <w:r w:rsidR="00001781">
        <w:tab/>
      </w:r>
      <w:r w:rsidRPr="00001781">
        <w:rPr>
          <w:rStyle w:val="Cquestionpartlabelbold"/>
        </w:rPr>
        <w:t>D</w:t>
      </w:r>
      <w:r w:rsidR="00001781">
        <w:tab/>
      </w:r>
      <w:r w:rsidRPr="00DE5E03">
        <w:rPr>
          <w:position w:val="-6"/>
        </w:rPr>
        <w:object w:dxaOrig="680" w:dyaOrig="279" w14:anchorId="3CB84537">
          <v:shape id="_x0000_i1029" type="#_x0000_t75" style="width:33.5pt;height:14.25pt" o:ole="">
            <v:imagedata r:id="rId16" o:title=""/>
          </v:shape>
          <o:OLEObject Type="Embed" ProgID="Equation.3" ShapeID="_x0000_i1029" DrawAspect="Content" ObjectID="_1538850558" r:id="rId17"/>
        </w:object>
      </w:r>
    </w:p>
    <w:p w14:paraId="3453FE85" w14:textId="77777777" w:rsidR="00A42242" w:rsidRDefault="00A42242" w:rsidP="00A42242">
      <w:pPr>
        <w:pStyle w:val="Pquestionheadingmc"/>
      </w:pPr>
      <w:r>
        <w:t>Question 2</w:t>
      </w:r>
      <w:r>
        <w:tab/>
        <w:t>[3.1</w:t>
      </w:r>
      <w:r w:rsidRPr="00DF7F34">
        <w:t>]</w:t>
      </w:r>
    </w:p>
    <w:p w14:paraId="15581461" w14:textId="77777777" w:rsidR="00A42242" w:rsidRPr="00DE5E03" w:rsidRDefault="00A42242" w:rsidP="00A42242">
      <w:pPr>
        <w:pStyle w:val="Pquestiontextmainstem"/>
      </w:pPr>
      <w:r w:rsidRPr="00DE5E03">
        <w:t xml:space="preserve">Expanded, the expression </w:t>
      </w:r>
      <w:r w:rsidRPr="00DE5E03">
        <w:rPr>
          <w:position w:val="-10"/>
        </w:rPr>
        <w:object w:dxaOrig="1320" w:dyaOrig="320" w14:anchorId="044419D6">
          <v:shape id="_x0000_i1030" type="#_x0000_t75" style="width:66.15pt;height:15.9pt" o:ole="">
            <v:imagedata r:id="rId18" o:title=""/>
          </v:shape>
          <o:OLEObject Type="Embed" ProgID="Equation.3" ShapeID="_x0000_i1030" DrawAspect="Content" ObjectID="_1538850559" r:id="rId19"/>
        </w:object>
      </w:r>
      <w:r w:rsidR="00D510A9">
        <w:t xml:space="preserve"> </w:t>
      </w:r>
      <w:r w:rsidRPr="00DE5E03">
        <w:t>is:</w:t>
      </w:r>
    </w:p>
    <w:p w14:paraId="6F127B77" w14:textId="77777777" w:rsidR="00A42242" w:rsidRPr="00DE5E03" w:rsidRDefault="00A42242" w:rsidP="00A42242">
      <w:pPr>
        <w:pStyle w:val="Pquestiontextmcqoptions"/>
      </w:pPr>
      <w:r w:rsidRPr="00001781">
        <w:rPr>
          <w:rStyle w:val="Cquestionpartlabelbold"/>
        </w:rPr>
        <w:t>A</w:t>
      </w:r>
      <w:r w:rsidR="00001781">
        <w:tab/>
      </w:r>
      <w:r w:rsidRPr="00DE5E03">
        <w:rPr>
          <w:position w:val="-6"/>
        </w:rPr>
        <w:object w:dxaOrig="1200" w:dyaOrig="320" w14:anchorId="439FEBD4">
          <v:shape id="_x0000_i1031" type="#_x0000_t75" style="width:60.3pt;height:15.9pt" o:ole="">
            <v:imagedata r:id="rId20" o:title=""/>
          </v:shape>
          <o:OLEObject Type="Embed" ProgID="Equation.3" ShapeID="_x0000_i1031" DrawAspect="Content" ObjectID="_1538850560" r:id="rId21"/>
        </w:object>
      </w:r>
      <w:r w:rsidRPr="00DE5E03">
        <w:tab/>
      </w:r>
      <w:r w:rsidR="00001781">
        <w:tab/>
      </w:r>
      <w:r w:rsidR="00001781">
        <w:tab/>
      </w:r>
      <w:r w:rsidRPr="00001781">
        <w:rPr>
          <w:rStyle w:val="Cquestionpartlabelbold"/>
        </w:rPr>
        <w:t>B</w:t>
      </w:r>
      <w:r w:rsidR="00001781">
        <w:tab/>
      </w:r>
      <w:r w:rsidRPr="00DE5E03">
        <w:rPr>
          <w:position w:val="-6"/>
        </w:rPr>
        <w:object w:dxaOrig="1100" w:dyaOrig="320" w14:anchorId="6926E99F">
          <v:shape id="_x0000_i1032" type="#_x0000_t75" style="width:55.25pt;height:15.9pt" o:ole="">
            <v:imagedata r:id="rId22" o:title=""/>
          </v:shape>
          <o:OLEObject Type="Embed" ProgID="Equation.3" ShapeID="_x0000_i1032" DrawAspect="Content" ObjectID="_1538850561" r:id="rId23"/>
        </w:object>
      </w:r>
      <w:r w:rsidR="00001781">
        <w:tab/>
      </w:r>
      <w:r w:rsidR="00001781">
        <w:tab/>
      </w:r>
      <w:r w:rsidR="00001781">
        <w:tab/>
      </w:r>
      <w:r w:rsidR="00001781">
        <w:tab/>
      </w:r>
      <w:r w:rsidR="00001781">
        <w:tab/>
      </w:r>
      <w:r w:rsidRPr="00001781">
        <w:rPr>
          <w:rStyle w:val="Cquestionpartlabelbold"/>
        </w:rPr>
        <w:t>C</w:t>
      </w:r>
      <w:r w:rsidR="00001781">
        <w:tab/>
      </w:r>
      <w:r w:rsidRPr="00DE5E03">
        <w:rPr>
          <w:position w:val="-6"/>
        </w:rPr>
        <w:object w:dxaOrig="1100" w:dyaOrig="320" w14:anchorId="14DD6F27">
          <v:shape id="_x0000_i1033" type="#_x0000_t75" style="width:55.25pt;height:15.9pt" o:ole="">
            <v:imagedata r:id="rId24" o:title=""/>
          </v:shape>
          <o:OLEObject Type="Embed" ProgID="Equation.3" ShapeID="_x0000_i1033" DrawAspect="Content" ObjectID="_1538850562" r:id="rId25"/>
        </w:object>
      </w:r>
      <w:r w:rsidR="00001781">
        <w:tab/>
      </w:r>
      <w:r w:rsidR="00001781">
        <w:tab/>
      </w:r>
      <w:r w:rsidRPr="00DE5E03">
        <w:tab/>
      </w:r>
      <w:r w:rsidRPr="00001781">
        <w:rPr>
          <w:rStyle w:val="Cquestionpartlabelbold"/>
        </w:rPr>
        <w:t>D</w:t>
      </w:r>
      <w:r w:rsidR="00001781">
        <w:tab/>
      </w:r>
      <w:r w:rsidRPr="00DE5E03">
        <w:rPr>
          <w:position w:val="-6"/>
        </w:rPr>
        <w:object w:dxaOrig="1180" w:dyaOrig="320" w14:anchorId="0DFDDE59">
          <v:shape id="_x0000_i1034" type="#_x0000_t75" style="width:58.6pt;height:15.9pt" o:ole="">
            <v:imagedata r:id="rId26" o:title=""/>
          </v:shape>
          <o:OLEObject Type="Embed" ProgID="Equation.3" ShapeID="_x0000_i1034" DrawAspect="Content" ObjectID="_1538850563" r:id="rId27"/>
        </w:object>
      </w:r>
    </w:p>
    <w:p w14:paraId="33178735" w14:textId="77777777" w:rsidR="00A42242" w:rsidRDefault="00A42242" w:rsidP="00A42242">
      <w:pPr>
        <w:pStyle w:val="Pquestionheadingmc"/>
      </w:pPr>
      <w:r>
        <w:t>Question 3</w:t>
      </w:r>
      <w:r>
        <w:tab/>
        <w:t>[3.2</w:t>
      </w:r>
      <w:r w:rsidRPr="00DF7F34">
        <w:t>]</w:t>
      </w:r>
    </w:p>
    <w:p w14:paraId="28AAC336" w14:textId="77777777" w:rsidR="00A42242" w:rsidRPr="00DE5E03" w:rsidRDefault="00A42242" w:rsidP="00A42242">
      <w:pPr>
        <w:pStyle w:val="Pquestiontextmainstem"/>
      </w:pPr>
      <w:r w:rsidRPr="00DE5E03">
        <w:t xml:space="preserve">Fully factorised, </w:t>
      </w:r>
      <w:r w:rsidR="00D510A9" w:rsidRPr="00D510A9">
        <w:rPr>
          <w:position w:val="-4"/>
        </w:rPr>
        <w:object w:dxaOrig="960" w:dyaOrig="240" w14:anchorId="5F47B221">
          <v:shape id="_x0000_i1035" type="#_x0000_t75" style="width:47.7pt;height:11.7pt" o:ole="">
            <v:imagedata r:id="rId28" o:title=""/>
          </v:shape>
          <o:OLEObject Type="Embed" ProgID="Equation.DSMT4" ShapeID="_x0000_i1035" DrawAspect="Content" ObjectID="_1538850564" r:id="rId29"/>
        </w:object>
      </w:r>
      <w:r w:rsidR="00D510A9">
        <w:t xml:space="preserve"> </w:t>
      </w:r>
      <w:r w:rsidRPr="00DE5E03">
        <w:t>is:</w:t>
      </w:r>
    </w:p>
    <w:p w14:paraId="3A0FC8FB" w14:textId="77777777" w:rsidR="00A42242" w:rsidRPr="00DE5E03" w:rsidRDefault="00A42242" w:rsidP="00A42242">
      <w:pPr>
        <w:pStyle w:val="Pquestiontextmcqoptions"/>
      </w:pPr>
      <w:r w:rsidRPr="00001781">
        <w:rPr>
          <w:rStyle w:val="Cquestionpartlabelbold"/>
        </w:rPr>
        <w:t>A</w:t>
      </w:r>
      <w:r w:rsidR="00001781">
        <w:tab/>
      </w:r>
      <w:r w:rsidRPr="00DE5E03">
        <w:rPr>
          <w:position w:val="-10"/>
        </w:rPr>
        <w:object w:dxaOrig="1040" w:dyaOrig="320" w14:anchorId="5C8985DC">
          <v:shape id="_x0000_i1036" type="#_x0000_t75" style="width:51.9pt;height:15.9pt" o:ole="">
            <v:imagedata r:id="rId30" o:title=""/>
          </v:shape>
          <o:OLEObject Type="Embed" ProgID="Equation.3" ShapeID="_x0000_i1036" DrawAspect="Content" ObjectID="_1538850565" r:id="rId31"/>
        </w:object>
      </w:r>
      <w:r w:rsidRPr="00DE5E03">
        <w:tab/>
      </w:r>
      <w:r w:rsidR="00001781">
        <w:tab/>
      </w:r>
      <w:r w:rsidR="00001781">
        <w:tab/>
      </w:r>
      <w:r w:rsidR="00001781">
        <w:tab/>
      </w:r>
      <w:r w:rsidRPr="00001781">
        <w:rPr>
          <w:rStyle w:val="Cquestionpartlabelbold"/>
        </w:rPr>
        <w:t>B</w:t>
      </w:r>
      <w:r w:rsidR="00001781">
        <w:tab/>
      </w:r>
      <w:r w:rsidRPr="00DE5E03">
        <w:rPr>
          <w:position w:val="-10"/>
        </w:rPr>
        <w:object w:dxaOrig="1040" w:dyaOrig="320" w14:anchorId="22E13C04">
          <v:shape id="_x0000_i1037" type="#_x0000_t75" style="width:51.9pt;height:15.9pt" o:ole="">
            <v:imagedata r:id="rId32" o:title=""/>
          </v:shape>
          <o:OLEObject Type="Embed" ProgID="Equation.3" ShapeID="_x0000_i1037" DrawAspect="Content" ObjectID="_1538850566" r:id="rId33"/>
        </w:object>
      </w:r>
      <w:r w:rsidR="00001781">
        <w:tab/>
      </w:r>
      <w:r w:rsidR="00001781">
        <w:tab/>
      </w:r>
      <w:r w:rsidR="00001781">
        <w:tab/>
      </w:r>
      <w:r w:rsidR="00001781">
        <w:tab/>
      </w:r>
      <w:r w:rsidR="00001781">
        <w:tab/>
      </w:r>
      <w:r w:rsidRPr="00001781">
        <w:rPr>
          <w:rStyle w:val="Cquestionpartlabelbold"/>
        </w:rPr>
        <w:t>C</w:t>
      </w:r>
      <w:r w:rsidR="00001781">
        <w:tab/>
      </w:r>
      <w:r w:rsidRPr="00DE5E03">
        <w:rPr>
          <w:position w:val="-10"/>
        </w:rPr>
        <w:object w:dxaOrig="1020" w:dyaOrig="320" w14:anchorId="35C818EE">
          <v:shape id="_x0000_i1038" type="#_x0000_t75" style="width:51.9pt;height:15.9pt" o:ole="">
            <v:imagedata r:id="rId34" o:title=""/>
          </v:shape>
          <o:OLEObject Type="Embed" ProgID="Equation.3" ShapeID="_x0000_i1038" DrawAspect="Content" ObjectID="_1538850567" r:id="rId35"/>
        </w:object>
      </w:r>
      <w:r w:rsidRPr="00DE5E03">
        <w:tab/>
      </w:r>
      <w:r w:rsidR="00001781">
        <w:tab/>
      </w:r>
      <w:r w:rsidR="00001781">
        <w:tab/>
      </w:r>
      <w:r w:rsidRPr="00001781">
        <w:rPr>
          <w:rStyle w:val="Cquestionpartlabelbold"/>
        </w:rPr>
        <w:t>D</w:t>
      </w:r>
      <w:r w:rsidR="00001781">
        <w:tab/>
      </w:r>
      <w:r w:rsidRPr="00DE5E03">
        <w:rPr>
          <w:position w:val="-10"/>
        </w:rPr>
        <w:object w:dxaOrig="1160" w:dyaOrig="320" w14:anchorId="58713422">
          <v:shape id="_x0000_i1039" type="#_x0000_t75" style="width:57.75pt;height:15.9pt" o:ole="">
            <v:imagedata r:id="rId36" o:title=""/>
          </v:shape>
          <o:OLEObject Type="Embed" ProgID="Equation.3" ShapeID="_x0000_i1039" DrawAspect="Content" ObjectID="_1538850568" r:id="rId37"/>
        </w:object>
      </w:r>
    </w:p>
    <w:p w14:paraId="0A9E2146" w14:textId="77777777" w:rsidR="00A42242" w:rsidRDefault="00A42242" w:rsidP="00A42242">
      <w:pPr>
        <w:pStyle w:val="Pquestionheadingmc"/>
      </w:pPr>
      <w:r>
        <w:t>Question 4</w:t>
      </w:r>
      <w:r>
        <w:tab/>
        <w:t>[3.4</w:t>
      </w:r>
      <w:r w:rsidRPr="00DF7F34">
        <w:t>]</w:t>
      </w:r>
    </w:p>
    <w:p w14:paraId="6F6F36F8" w14:textId="77777777" w:rsidR="00A42242" w:rsidRPr="008B228C" w:rsidRDefault="00A42242" w:rsidP="00A42242">
      <w:pPr>
        <w:pStyle w:val="Pquestiontextmainstem"/>
      </w:pPr>
      <w:r w:rsidRPr="008B228C">
        <w:t>The dilation f</w:t>
      </w:r>
      <w:r>
        <w:t>actor of</w:t>
      </w:r>
      <w:r w:rsidRPr="008B228C">
        <w:t xml:space="preserve"> </w:t>
      </w:r>
      <w:r w:rsidR="00E533AF" w:rsidRPr="00E533AF">
        <w:rPr>
          <w:position w:val="-24"/>
        </w:rPr>
        <w:object w:dxaOrig="1420" w:dyaOrig="640" w14:anchorId="09E9D5BF">
          <v:shape id="_x0000_i1040" type="#_x0000_t75" style="width:70.35pt;height:32.65pt" o:ole="">
            <v:imagedata r:id="rId38" o:title=""/>
          </v:shape>
          <o:OLEObject Type="Embed" ProgID="Equation.DSMT4" ShapeID="_x0000_i1040" DrawAspect="Content" ObjectID="_1538850569" r:id="rId39"/>
        </w:object>
      </w:r>
      <w:r w:rsidR="00D510A9">
        <w:rPr>
          <w:position w:val="-20"/>
        </w:rPr>
        <w:t xml:space="preserve"> </w:t>
      </w:r>
      <w:r w:rsidRPr="008B228C">
        <w:t>is:</w:t>
      </w:r>
    </w:p>
    <w:p w14:paraId="189CBF4F" w14:textId="77777777" w:rsidR="00A42242" w:rsidRPr="008B228C" w:rsidRDefault="00A42242" w:rsidP="00A42242">
      <w:pPr>
        <w:pStyle w:val="Pquestiontextmcqoptions"/>
      </w:pPr>
      <w:r w:rsidRPr="00001781">
        <w:rPr>
          <w:rStyle w:val="Cquestionpartlabelbold"/>
        </w:rPr>
        <w:t>A</w:t>
      </w:r>
      <w:r w:rsidR="00001781" w:rsidRPr="00A5012F">
        <w:tab/>
      </w:r>
      <w:r w:rsidR="00DF13BC" w:rsidRPr="00DF13BC">
        <w:rPr>
          <w:position w:val="-22"/>
        </w:rPr>
        <w:object w:dxaOrig="220" w:dyaOrig="580" w14:anchorId="6AB9A83F">
          <v:shape id="_x0000_i1041" type="#_x0000_t75" style="width:10.9pt;height:30.15pt" o:ole="">
            <v:imagedata r:id="rId40" o:title=""/>
          </v:shape>
          <o:OLEObject Type="Embed" ProgID="Equation.DSMT4" ShapeID="_x0000_i1041" DrawAspect="Content" ObjectID="_1538850570" r:id="rId41"/>
        </w:object>
      </w:r>
      <w:r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Pr="00001781">
        <w:rPr>
          <w:rStyle w:val="Cquestionpartlabelbold"/>
        </w:rPr>
        <w:t>B</w:t>
      </w:r>
      <w:r w:rsidR="00001781" w:rsidRPr="00A5012F">
        <w:tab/>
      </w:r>
      <w:r>
        <w:t>1</w:t>
      </w:r>
      <w:r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Pr="00001781">
        <w:rPr>
          <w:rStyle w:val="Cquestionpartlabelbold"/>
        </w:rPr>
        <w:t>C</w:t>
      </w:r>
      <w:r w:rsidR="00001781" w:rsidRPr="00A5012F">
        <w:tab/>
      </w:r>
      <w:r w:rsidRPr="00A5012F">
        <w:t>2</w:t>
      </w:r>
      <w:r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Pr="00001781">
        <w:rPr>
          <w:rStyle w:val="Cquestionpartlabelbold"/>
        </w:rPr>
        <w:t>D</w:t>
      </w:r>
      <w:r w:rsidR="00001781" w:rsidRPr="00A5012F">
        <w:tab/>
      </w:r>
      <w:r>
        <w:t>4</w:t>
      </w:r>
    </w:p>
    <w:p w14:paraId="5063ECE0" w14:textId="77777777" w:rsidR="00A42242" w:rsidRDefault="00A42242" w:rsidP="00A42242">
      <w:pPr>
        <w:pStyle w:val="Pquestionheadingmc"/>
      </w:pPr>
      <w:r>
        <w:t>Question 5</w:t>
      </w:r>
      <w:r>
        <w:tab/>
        <w:t>[3.4</w:t>
      </w:r>
      <w:r w:rsidRPr="00DF7F34">
        <w:t>]</w:t>
      </w:r>
    </w:p>
    <w:p w14:paraId="2483298A" w14:textId="77777777" w:rsidR="00A42242" w:rsidRPr="00584941" w:rsidRDefault="00A42242" w:rsidP="00A42242">
      <w:pPr>
        <w:pStyle w:val="Pquestiontextmainstem"/>
      </w:pPr>
      <w:r w:rsidRPr="00584941">
        <w:t xml:space="preserve">The graph of </w:t>
      </w:r>
      <w:r w:rsidRPr="00584941">
        <w:rPr>
          <w:position w:val="-10"/>
        </w:rPr>
        <w:object w:dxaOrig="660" w:dyaOrig="360" w14:anchorId="6F786B00">
          <v:shape id="_x0000_i1042" type="#_x0000_t75" style="width:33.5pt;height:18.4pt" o:ole="">
            <v:imagedata r:id="rId42" o:title=""/>
          </v:shape>
          <o:OLEObject Type="Embed" ProgID="Equation.DSMT4" ShapeID="_x0000_i1042" DrawAspect="Content" ObjectID="_1538850571" r:id="rId43"/>
        </w:object>
      </w:r>
      <w:r w:rsidR="00D510A9">
        <w:rPr>
          <w:position w:val="-10"/>
        </w:rPr>
        <w:t xml:space="preserve"> </w:t>
      </w:r>
      <w:r w:rsidRPr="00584941">
        <w:t xml:space="preserve">is dilated by a factor of </w:t>
      </w:r>
      <w:r>
        <w:t>2</w:t>
      </w:r>
      <w:r w:rsidRPr="00584941">
        <w:t xml:space="preserve">, shifted </w:t>
      </w:r>
      <w:r>
        <w:t>3</w:t>
      </w:r>
      <w:r w:rsidRPr="00584941">
        <w:t xml:space="preserve"> units right and 1 unit up. The equation is:</w:t>
      </w:r>
    </w:p>
    <w:p w14:paraId="56DD56A4" w14:textId="211D2315" w:rsidR="00A42242" w:rsidRDefault="00A42242" w:rsidP="00A42242">
      <w:pPr>
        <w:pStyle w:val="Pquestiontextmcqoptions"/>
      </w:pPr>
      <w:r w:rsidRPr="00001781">
        <w:rPr>
          <w:rStyle w:val="Cquestionpartlabelbold"/>
        </w:rPr>
        <w:t>A</w:t>
      </w:r>
      <w:r w:rsidRPr="00A5012F">
        <w:t xml:space="preserve"> </w:t>
      </w:r>
      <w:r w:rsidR="00001781" w:rsidRPr="00A5012F">
        <w:tab/>
      </w:r>
      <w:r w:rsidR="00DF13BC" w:rsidRPr="00DF13BC">
        <w:rPr>
          <w:rStyle w:val="Cmathsexpressions"/>
        </w:rPr>
        <w:t>y</w:t>
      </w:r>
      <w:r w:rsidR="00DF13BC">
        <w:t xml:space="preserve"> = 3(</w:t>
      </w:r>
      <w:r w:rsidR="00DF13BC" w:rsidRPr="00DF13BC">
        <w:rPr>
          <w:rStyle w:val="Cmathsexpressions"/>
        </w:rPr>
        <w:t>x</w:t>
      </w:r>
      <w:r w:rsidR="00DF13BC">
        <w:t xml:space="preserve"> – 2)</w:t>
      </w:r>
      <w:r w:rsidR="00DF13BC" w:rsidRPr="00DF13BC">
        <w:rPr>
          <w:vertAlign w:val="superscript"/>
        </w:rPr>
        <w:t>2</w:t>
      </w:r>
      <w:r w:rsidR="00DF13BC">
        <w:t xml:space="preserve"> + 1</w:t>
      </w:r>
      <w:r w:rsidR="00001781">
        <w:tab/>
      </w:r>
      <w:r w:rsidR="00001781">
        <w:tab/>
      </w:r>
      <w:r w:rsidR="00001781">
        <w:tab/>
      </w:r>
      <w:r w:rsidRPr="00001781">
        <w:rPr>
          <w:rStyle w:val="Cquestionpartlabelbold"/>
        </w:rPr>
        <w:t>B</w:t>
      </w:r>
      <w:r w:rsidRPr="00A5012F">
        <w:t xml:space="preserve"> </w:t>
      </w:r>
      <w:r w:rsidR="00001781" w:rsidRPr="00A5012F">
        <w:tab/>
      </w:r>
      <w:r w:rsidR="00DF13BC" w:rsidRPr="00DF13BC">
        <w:rPr>
          <w:rStyle w:val="Cmathsexpressions"/>
        </w:rPr>
        <w:t>y</w:t>
      </w:r>
      <w:r w:rsidR="00DF13BC">
        <w:t xml:space="preserve"> = 2(</w:t>
      </w:r>
      <w:r w:rsidR="00DF13BC" w:rsidRPr="00DF13BC">
        <w:rPr>
          <w:rStyle w:val="Cmathsexpressions"/>
        </w:rPr>
        <w:t>x</w:t>
      </w:r>
      <w:r w:rsidR="00DF13BC">
        <w:t xml:space="preserve"> – 1)</w:t>
      </w:r>
      <w:r w:rsidR="00DF13BC" w:rsidRPr="00DF13BC">
        <w:rPr>
          <w:vertAlign w:val="superscript"/>
        </w:rPr>
        <w:t>2</w:t>
      </w:r>
      <w:r w:rsidR="00DF13BC">
        <w:t xml:space="preserve"> + 3</w:t>
      </w:r>
      <w:r w:rsidR="00001781">
        <w:tab/>
      </w:r>
      <w:r w:rsidR="00001781">
        <w:tab/>
      </w:r>
      <w:r w:rsidR="00001781">
        <w:tab/>
      </w:r>
      <w:r w:rsidR="00001781">
        <w:tab/>
      </w:r>
      <w:r w:rsidRPr="00001781">
        <w:rPr>
          <w:rStyle w:val="Cquestionpartlabelbold"/>
        </w:rPr>
        <w:t>C</w:t>
      </w:r>
      <w:r w:rsidRPr="00A5012F">
        <w:t xml:space="preserve"> </w:t>
      </w:r>
      <w:r w:rsidR="00001781" w:rsidRPr="00A5012F">
        <w:tab/>
      </w:r>
      <w:r w:rsidR="00DF13BC" w:rsidRPr="00DF13BC">
        <w:rPr>
          <w:rStyle w:val="Cmathsexpressions"/>
        </w:rPr>
        <w:t>y</w:t>
      </w:r>
      <w:r w:rsidR="00DF13BC">
        <w:t xml:space="preserve"> = 2(</w:t>
      </w:r>
      <w:r w:rsidR="00DF13BC" w:rsidRPr="00DF13BC">
        <w:rPr>
          <w:rStyle w:val="Cmathsexpressions"/>
        </w:rPr>
        <w:t>x</w:t>
      </w:r>
      <w:r w:rsidR="00DF13BC">
        <w:t xml:space="preserve"> – 3)</w:t>
      </w:r>
      <w:r w:rsidR="00DF13BC" w:rsidRPr="00DF13BC">
        <w:rPr>
          <w:vertAlign w:val="superscript"/>
        </w:rPr>
        <w:t>2</w:t>
      </w:r>
      <w:r w:rsidR="00DF13BC">
        <w:t xml:space="preserve"> + 1</w:t>
      </w:r>
      <w:r w:rsidR="00001781">
        <w:tab/>
      </w:r>
      <w:r w:rsidR="00001781">
        <w:tab/>
      </w:r>
      <w:r w:rsidRPr="00001781">
        <w:rPr>
          <w:rStyle w:val="Cquestionpartlabelbold"/>
        </w:rPr>
        <w:t>D</w:t>
      </w:r>
      <w:r w:rsidRPr="00A5012F">
        <w:t xml:space="preserve"> </w:t>
      </w:r>
      <w:r w:rsidR="00001781" w:rsidRPr="00A5012F">
        <w:tab/>
      </w:r>
      <w:r w:rsidR="00DF13BC" w:rsidRPr="00DF13BC">
        <w:rPr>
          <w:rStyle w:val="Cmathsexpressions"/>
        </w:rPr>
        <w:t>y</w:t>
      </w:r>
      <w:r w:rsidR="00DF13BC">
        <w:t xml:space="preserve"> = 2(</w:t>
      </w:r>
      <w:r w:rsidR="00DF13BC" w:rsidRPr="00DF13BC">
        <w:rPr>
          <w:rStyle w:val="Cmathsexpressions"/>
        </w:rPr>
        <w:t>x</w:t>
      </w:r>
      <w:r w:rsidR="00DF13BC">
        <w:t xml:space="preserve"> + 1)</w:t>
      </w:r>
      <w:r w:rsidR="00DF13BC" w:rsidRPr="00DF13BC">
        <w:rPr>
          <w:vertAlign w:val="superscript"/>
        </w:rPr>
        <w:t>2</w:t>
      </w:r>
      <w:r w:rsidR="00DF13BC">
        <w:t xml:space="preserve"> + 1</w:t>
      </w:r>
    </w:p>
    <w:p w14:paraId="0451C4AC" w14:textId="77777777" w:rsidR="00A42242" w:rsidRDefault="00A42242" w:rsidP="00A42242">
      <w:pPr>
        <w:pStyle w:val="Pquestionheadingmc"/>
      </w:pPr>
      <w:r>
        <w:t>Question 6</w:t>
      </w:r>
      <w:r>
        <w:tab/>
        <w:t>[3.5</w:t>
      </w:r>
      <w:r w:rsidRPr="00DF7F34">
        <w:t>]</w:t>
      </w:r>
    </w:p>
    <w:p w14:paraId="4FF2ADF6" w14:textId="77777777" w:rsidR="00A42242" w:rsidRPr="00DE5E03" w:rsidRDefault="00A42242" w:rsidP="00A42242">
      <w:pPr>
        <w:pStyle w:val="Pquestiontextmainstem"/>
      </w:pPr>
      <w:r w:rsidRPr="00DE5E03">
        <w:t xml:space="preserve">In factorised form, </w:t>
      </w:r>
      <w:r w:rsidRPr="00DE5E03">
        <w:rPr>
          <w:position w:val="-6"/>
        </w:rPr>
        <w:object w:dxaOrig="1120" w:dyaOrig="320" w14:anchorId="7738DB2E">
          <v:shape id="_x0000_i1043" type="#_x0000_t75" style="width:56.1pt;height:15.9pt" o:ole="">
            <v:imagedata r:id="rId44" o:title=""/>
          </v:shape>
          <o:OLEObject Type="Embed" ProgID="Equation.3" ShapeID="_x0000_i1043" DrawAspect="Content" ObjectID="_1538850572" r:id="rId45"/>
        </w:object>
      </w:r>
      <w:r w:rsidR="00D510A9">
        <w:t xml:space="preserve"> </w:t>
      </w:r>
      <w:r w:rsidRPr="00DE5E03">
        <w:t>is:</w:t>
      </w:r>
    </w:p>
    <w:p w14:paraId="2C08880A" w14:textId="77777777" w:rsidR="00A42242" w:rsidRPr="00DE5E03" w:rsidRDefault="00A42242" w:rsidP="00A42242">
      <w:pPr>
        <w:pStyle w:val="Pquestiontextmcqoptions"/>
      </w:pPr>
      <w:r w:rsidRPr="00001781">
        <w:rPr>
          <w:rStyle w:val="Cquestionpartlabelbold"/>
        </w:rPr>
        <w:t>A</w:t>
      </w:r>
      <w:r w:rsidR="00001781">
        <w:rPr>
          <w:rStyle w:val="Cquestionpartlabelbold"/>
        </w:rPr>
        <w:tab/>
      </w:r>
      <w:r w:rsidRPr="00DE5E03">
        <w:rPr>
          <w:position w:val="-10"/>
        </w:rPr>
        <w:object w:dxaOrig="1280" w:dyaOrig="320" w14:anchorId="5B3D6D78">
          <v:shape id="_x0000_i1044" type="#_x0000_t75" style="width:63.65pt;height:15.9pt" o:ole="">
            <v:imagedata r:id="rId46" o:title=""/>
          </v:shape>
          <o:OLEObject Type="Embed" ProgID="Equation.3" ShapeID="_x0000_i1044" DrawAspect="Content" ObjectID="_1538850573" r:id="rId47"/>
        </w:object>
      </w:r>
      <w:r w:rsidR="00001781">
        <w:tab/>
      </w:r>
      <w:r w:rsidR="00001781">
        <w:tab/>
      </w:r>
      <w:r w:rsidRPr="00DE5E03">
        <w:tab/>
      </w:r>
      <w:r w:rsidRPr="00001781">
        <w:rPr>
          <w:rStyle w:val="Cquestionpartlabelbold"/>
        </w:rPr>
        <w:t>B</w:t>
      </w:r>
      <w:r w:rsidR="00001781">
        <w:tab/>
      </w:r>
      <w:r w:rsidRPr="00DE5E03">
        <w:rPr>
          <w:position w:val="-10"/>
        </w:rPr>
        <w:object w:dxaOrig="1300" w:dyaOrig="320" w14:anchorId="5E9D74E0">
          <v:shape id="_x0000_i1045" type="#_x0000_t75" style="width:64.45pt;height:15.9pt" o:ole="">
            <v:imagedata r:id="rId48" o:title=""/>
          </v:shape>
          <o:OLEObject Type="Embed" ProgID="Equation.3" ShapeID="_x0000_i1045" DrawAspect="Content" ObjectID="_1538850574" r:id="rId49"/>
        </w:object>
      </w:r>
      <w:r w:rsidRPr="00DE5E03">
        <w:tab/>
      </w:r>
      <w:r w:rsidR="00001781">
        <w:tab/>
      </w:r>
      <w:r w:rsidR="00001781">
        <w:tab/>
      </w:r>
      <w:r w:rsidR="00001781">
        <w:tab/>
      </w:r>
      <w:r w:rsidRPr="00001781">
        <w:rPr>
          <w:rStyle w:val="Cquestionpartlabelbold"/>
        </w:rPr>
        <w:t>C</w:t>
      </w:r>
      <w:r w:rsidR="00001781">
        <w:tab/>
      </w:r>
      <w:r w:rsidRPr="00DE5E03">
        <w:rPr>
          <w:position w:val="-10"/>
        </w:rPr>
        <w:object w:dxaOrig="1300" w:dyaOrig="320" w14:anchorId="59999EDF">
          <v:shape id="_x0000_i1046" type="#_x0000_t75" style="width:64.45pt;height:15.9pt" o:ole="">
            <v:imagedata r:id="rId50" o:title=""/>
          </v:shape>
          <o:OLEObject Type="Embed" ProgID="Equation.3" ShapeID="_x0000_i1046" DrawAspect="Content" ObjectID="_1538850575" r:id="rId51"/>
        </w:object>
      </w:r>
      <w:r w:rsidRPr="00DE5E03">
        <w:tab/>
      </w:r>
      <w:r w:rsidR="00001781">
        <w:tab/>
      </w:r>
      <w:r w:rsidRPr="00001781">
        <w:rPr>
          <w:rStyle w:val="Cquestionpartlabelbold"/>
        </w:rPr>
        <w:t>D</w:t>
      </w:r>
      <w:r w:rsidR="00001781">
        <w:tab/>
      </w:r>
      <w:r w:rsidRPr="00DE5E03">
        <w:rPr>
          <w:position w:val="-10"/>
        </w:rPr>
        <w:object w:dxaOrig="1300" w:dyaOrig="320" w14:anchorId="7570C79F">
          <v:shape id="_x0000_i1047" type="#_x0000_t75" style="width:64.45pt;height:15.9pt" o:ole="">
            <v:imagedata r:id="rId52" o:title=""/>
          </v:shape>
          <o:OLEObject Type="Embed" ProgID="Equation.3" ShapeID="_x0000_i1047" DrawAspect="Content" ObjectID="_1538850576" r:id="rId53"/>
        </w:object>
      </w:r>
    </w:p>
    <w:p w14:paraId="5E57C105" w14:textId="77777777" w:rsidR="00A42242" w:rsidRDefault="00A42242" w:rsidP="00A42242">
      <w:pPr>
        <w:pStyle w:val="Pquestionheadingmc"/>
      </w:pPr>
      <w:r>
        <w:t>Question 7</w:t>
      </w:r>
      <w:r>
        <w:tab/>
        <w:t>[3.6</w:t>
      </w:r>
      <w:r w:rsidRPr="00DF7F34">
        <w:t>]</w:t>
      </w:r>
    </w:p>
    <w:p w14:paraId="6794D167" w14:textId="77777777" w:rsidR="00A42242" w:rsidRPr="00DE5E03" w:rsidRDefault="00A42242" w:rsidP="00A42242">
      <w:pPr>
        <w:pStyle w:val="Pquestiontextmainstem"/>
      </w:pPr>
      <w:r w:rsidRPr="00DE5E03">
        <w:t xml:space="preserve">When </w:t>
      </w:r>
      <w:r w:rsidRPr="00A5012F">
        <w:rPr>
          <w:rStyle w:val="Cmathsexpressions"/>
        </w:rPr>
        <w:t>k</w:t>
      </w:r>
      <w:r w:rsidRPr="00A5012F">
        <w:rPr>
          <w:rStyle w:val="Csuperscript"/>
        </w:rPr>
        <w:t>2</w:t>
      </w:r>
      <w:r w:rsidRPr="00DE5E03">
        <w:t xml:space="preserve"> – 25 is factorised, it is:</w:t>
      </w:r>
    </w:p>
    <w:p w14:paraId="53324E88" w14:textId="77777777" w:rsidR="00A42242" w:rsidRPr="00DE5E03" w:rsidRDefault="00A42242" w:rsidP="00A42242">
      <w:pPr>
        <w:pStyle w:val="Pquestiontextmcqoptions"/>
      </w:pPr>
      <w:r w:rsidRPr="00001781">
        <w:rPr>
          <w:rStyle w:val="Cquestionpartlabelbold"/>
        </w:rPr>
        <w:t>A</w:t>
      </w:r>
      <w:r w:rsidR="00001781">
        <w:tab/>
      </w:r>
      <w:r w:rsidRPr="00DE5E03">
        <w:t>(</w:t>
      </w:r>
      <w:r w:rsidRPr="00A5012F">
        <w:rPr>
          <w:rStyle w:val="Cmathsexpressions"/>
        </w:rPr>
        <w:t>k</w:t>
      </w:r>
      <w:r w:rsidRPr="00DE5E03">
        <w:t xml:space="preserve"> + 25)(</w:t>
      </w:r>
      <w:r w:rsidRPr="00A5012F">
        <w:rPr>
          <w:rStyle w:val="Cmathsexpressions"/>
        </w:rPr>
        <w:t>k</w:t>
      </w:r>
      <w:r w:rsidRPr="00DE5E03">
        <w:t xml:space="preserve"> – 1)</w:t>
      </w:r>
      <w:r w:rsidR="00001781">
        <w:tab/>
      </w:r>
      <w:r w:rsidR="00001781">
        <w:tab/>
      </w:r>
      <w:r w:rsidRPr="00DE5E03">
        <w:tab/>
      </w:r>
      <w:r w:rsidRPr="00001781">
        <w:rPr>
          <w:rStyle w:val="Cquestionpartlabelbold"/>
        </w:rPr>
        <w:t>B</w:t>
      </w:r>
      <w:r w:rsidR="00001781">
        <w:tab/>
      </w:r>
      <w:r w:rsidRPr="00DE5E03">
        <w:t>(</w:t>
      </w:r>
      <w:r w:rsidRPr="00A5012F">
        <w:rPr>
          <w:rStyle w:val="Cmathsexpressions"/>
        </w:rPr>
        <w:t>k</w:t>
      </w:r>
      <w:r w:rsidRPr="00DE5E03">
        <w:t xml:space="preserve"> + 5)(</w:t>
      </w:r>
      <w:r w:rsidRPr="00A5012F">
        <w:rPr>
          <w:rStyle w:val="Cmathsexpressions"/>
        </w:rPr>
        <w:t>k</w:t>
      </w:r>
      <w:r w:rsidRPr="00DE5E03">
        <w:t xml:space="preserve"> – 5)</w:t>
      </w:r>
      <w:r w:rsidR="00001781">
        <w:tab/>
      </w:r>
      <w:r w:rsidR="00001781">
        <w:tab/>
      </w:r>
      <w:r w:rsidR="00001781">
        <w:tab/>
      </w:r>
      <w:r w:rsidR="00001781">
        <w:tab/>
      </w:r>
      <w:r w:rsidRPr="00001781">
        <w:rPr>
          <w:rStyle w:val="Cquestionpartlabelbold"/>
        </w:rPr>
        <w:t>C</w:t>
      </w:r>
      <w:r w:rsidR="00001781">
        <w:tab/>
      </w:r>
      <w:r w:rsidRPr="00DE5E03">
        <w:t>(</w:t>
      </w:r>
      <w:r w:rsidRPr="00A5012F">
        <w:rPr>
          <w:rStyle w:val="Cmathsexpressions"/>
        </w:rPr>
        <w:t>k</w:t>
      </w:r>
      <w:r w:rsidRPr="00A5012F">
        <w:rPr>
          <w:rStyle w:val="Csuperscript"/>
        </w:rPr>
        <w:t>2</w:t>
      </w:r>
      <w:r w:rsidRPr="00DE5E03">
        <w:t xml:space="preserve"> + 5)(</w:t>
      </w:r>
      <w:r w:rsidRPr="00A5012F">
        <w:rPr>
          <w:rStyle w:val="Cmathsexpressions"/>
        </w:rPr>
        <w:t>k</w:t>
      </w:r>
      <w:r w:rsidRPr="00A5012F">
        <w:rPr>
          <w:rStyle w:val="Csuperscript"/>
        </w:rPr>
        <w:t>2</w:t>
      </w:r>
      <w:r w:rsidRPr="00DE5E03">
        <w:t xml:space="preserve"> – 5)</w:t>
      </w:r>
      <w:r w:rsidR="00474B75">
        <w:tab/>
      </w:r>
      <w:r w:rsidRPr="00DE5E03">
        <w:tab/>
      </w:r>
      <w:r w:rsidRPr="00001781">
        <w:rPr>
          <w:rStyle w:val="Cquestionpartlabelbold"/>
        </w:rPr>
        <w:t>D</w:t>
      </w:r>
      <w:r w:rsidR="00001781">
        <w:tab/>
      </w:r>
      <w:r w:rsidRPr="00DE5E03">
        <w:t>(</w:t>
      </w:r>
      <w:r w:rsidRPr="00A5012F">
        <w:rPr>
          <w:rStyle w:val="Cmathsexpressions"/>
        </w:rPr>
        <w:t>k</w:t>
      </w:r>
      <w:r w:rsidRPr="00DE5E03">
        <w:t xml:space="preserve"> – 5)(</w:t>
      </w:r>
      <w:r w:rsidRPr="00A5012F">
        <w:rPr>
          <w:rStyle w:val="Cmathsexpressions"/>
        </w:rPr>
        <w:t>k</w:t>
      </w:r>
      <w:r w:rsidRPr="00DE5E03">
        <w:t xml:space="preserve"> – 5)</w:t>
      </w:r>
    </w:p>
    <w:p w14:paraId="4BFBA9BF" w14:textId="77777777" w:rsidR="00A42242" w:rsidRDefault="00A42242" w:rsidP="00A42242">
      <w:pPr>
        <w:pStyle w:val="Pquestionheadingmc"/>
      </w:pPr>
      <w:r>
        <w:t>Question 8</w:t>
      </w:r>
      <w:r>
        <w:tab/>
        <w:t>[3.7</w:t>
      </w:r>
      <w:r w:rsidRPr="00DF7F34">
        <w:t>]</w:t>
      </w:r>
    </w:p>
    <w:p w14:paraId="10ABE546" w14:textId="77777777" w:rsidR="00A42242" w:rsidRPr="00DE5E03" w:rsidRDefault="00A42242" w:rsidP="00A42242">
      <w:pPr>
        <w:pStyle w:val="Pquestiontextmainstem"/>
      </w:pPr>
      <w:r w:rsidRPr="00DE5E03">
        <w:rPr>
          <w:position w:val="-24"/>
        </w:rPr>
        <w:object w:dxaOrig="800" w:dyaOrig="620" w14:anchorId="02A70D36">
          <v:shape id="_x0000_i1048" type="#_x0000_t75" style="width:39.35pt;height:31.8pt" o:ole="">
            <v:imagedata r:id="rId54" o:title=""/>
          </v:shape>
          <o:OLEObject Type="Embed" ProgID="Equation.DSMT4" ShapeID="_x0000_i1048" DrawAspect="Content" ObjectID="_1538850577" r:id="rId55"/>
        </w:object>
      </w:r>
      <w:r w:rsidRPr="00DE5E03">
        <w:t>÷</w:t>
      </w:r>
      <w:r w:rsidRPr="00DE5E03">
        <w:rPr>
          <w:position w:val="-24"/>
        </w:rPr>
        <w:object w:dxaOrig="600" w:dyaOrig="620" w14:anchorId="5DB27A33">
          <v:shape id="_x0000_i1049" type="#_x0000_t75" style="width:30.15pt;height:31.8pt" o:ole="">
            <v:imagedata r:id="rId56" o:title=""/>
          </v:shape>
          <o:OLEObject Type="Embed" ProgID="Equation.DSMT4" ShapeID="_x0000_i1049" DrawAspect="Content" ObjectID="_1538850578" r:id="rId57"/>
        </w:object>
      </w:r>
      <w:r w:rsidRPr="00DE5E03">
        <w:t xml:space="preserve"> simplifies to:</w:t>
      </w:r>
    </w:p>
    <w:p w14:paraId="2D875C96" w14:textId="0B048E57" w:rsidR="00A42242" w:rsidRDefault="00A42242" w:rsidP="00A42242">
      <w:pPr>
        <w:pStyle w:val="Pquestiontextmcqoptions"/>
      </w:pPr>
      <w:r w:rsidRPr="00001781">
        <w:rPr>
          <w:rStyle w:val="Cquestionpartlabelbold"/>
        </w:rPr>
        <w:t>A</w:t>
      </w:r>
      <w:r w:rsidR="00474B75">
        <w:tab/>
      </w:r>
      <w:r w:rsidRPr="00DE5E03">
        <w:rPr>
          <w:position w:val="-24"/>
        </w:rPr>
        <w:object w:dxaOrig="980" w:dyaOrig="660" w14:anchorId="2306EF77">
          <v:shape id="_x0000_i1050" type="#_x0000_t75" style="width:49.4pt;height:33.5pt" o:ole="">
            <v:imagedata r:id="rId58" o:title=""/>
          </v:shape>
          <o:OLEObject Type="Embed" ProgID="Equation.DSMT4" ShapeID="_x0000_i1050" DrawAspect="Content" ObjectID="_1538850579" r:id="rId59"/>
        </w:object>
      </w:r>
      <w:r w:rsidRPr="00001781">
        <w:rPr>
          <w:rStyle w:val="Cquestionpartlabelbold"/>
        </w:rPr>
        <w:tab/>
      </w:r>
      <w:r w:rsidR="00474B75">
        <w:rPr>
          <w:rStyle w:val="Cquestionpartlabelbold"/>
        </w:rPr>
        <w:tab/>
      </w:r>
      <w:r w:rsidR="00474B75">
        <w:rPr>
          <w:rStyle w:val="Cquestionpartlabelbold"/>
        </w:rPr>
        <w:tab/>
      </w:r>
      <w:r w:rsidR="00087C60">
        <w:rPr>
          <w:rStyle w:val="Cquestionpartlabelbold"/>
        </w:rPr>
        <w:tab/>
      </w:r>
      <w:r w:rsidRPr="00001781">
        <w:rPr>
          <w:rStyle w:val="Cquestionpartlabelbold"/>
        </w:rPr>
        <w:t>B</w:t>
      </w:r>
      <w:r w:rsidR="00474B75">
        <w:tab/>
      </w:r>
      <w:r w:rsidRPr="00DE5E03">
        <w:t>1</w:t>
      </w:r>
      <w:r w:rsidR="00474B75">
        <w:tab/>
      </w:r>
      <w:r w:rsidR="00474B75">
        <w:tab/>
      </w:r>
      <w:r w:rsidR="00474B75">
        <w:tab/>
      </w:r>
      <w:r w:rsidR="00474B75">
        <w:tab/>
      </w:r>
      <w:r w:rsidR="00474B75">
        <w:tab/>
      </w:r>
      <w:r w:rsidR="00474B75">
        <w:tab/>
      </w:r>
      <w:r w:rsidR="00474B75">
        <w:tab/>
      </w:r>
      <w:r w:rsidR="00474B75">
        <w:tab/>
      </w:r>
      <w:r w:rsidRPr="00001781">
        <w:rPr>
          <w:rStyle w:val="Cquestionpartlabelbold"/>
        </w:rPr>
        <w:t>C</w:t>
      </w:r>
      <w:r w:rsidR="00474B75">
        <w:tab/>
      </w:r>
      <w:r w:rsidRPr="00DE5E03">
        <w:t>5(</w:t>
      </w:r>
      <w:r w:rsidRPr="00A5012F">
        <w:rPr>
          <w:rStyle w:val="Cmathsexpressions"/>
        </w:rPr>
        <w:t>p</w:t>
      </w:r>
      <w:r w:rsidRPr="00DE5E03">
        <w:t xml:space="preserve"> + 3)  </w:t>
      </w:r>
      <w:r w:rsidR="00474B75">
        <w:tab/>
      </w:r>
      <w:r w:rsidR="00474B75">
        <w:tab/>
      </w:r>
      <w:r w:rsidR="00474B75">
        <w:tab/>
      </w:r>
      <w:r w:rsidRPr="00DE5E03">
        <w:t xml:space="preserve">   </w:t>
      </w:r>
      <w:r w:rsidRPr="00DE5E03">
        <w:tab/>
      </w:r>
      <w:r w:rsidRPr="00001781">
        <w:rPr>
          <w:rStyle w:val="Cquestionpartlabelbold"/>
        </w:rPr>
        <w:t>D</w:t>
      </w:r>
      <w:r w:rsidR="00474B75">
        <w:tab/>
      </w:r>
      <w:r w:rsidRPr="00DE5E03">
        <w:rPr>
          <w:position w:val="-24"/>
        </w:rPr>
        <w:object w:dxaOrig="360" w:dyaOrig="620" w14:anchorId="5C1D7927">
          <v:shape id="_x0000_i1051" type="#_x0000_t75" style="width:18.4pt;height:31.8pt" o:ole="">
            <v:imagedata r:id="rId60" o:title=""/>
          </v:shape>
          <o:OLEObject Type="Embed" ProgID="Equation.DSMT4" ShapeID="_x0000_i1051" DrawAspect="Content" ObjectID="_1538850580" r:id="rId61"/>
        </w:object>
      </w:r>
    </w:p>
    <w:p w14:paraId="3CF7BC23" w14:textId="77777777" w:rsidR="00A5012F" w:rsidRDefault="00A5012F" w:rsidP="00A5012F">
      <w:pPr>
        <w:pStyle w:val="Psectionresults"/>
      </w:pPr>
      <w:r>
        <w:t>Multiple-choice total marks: __ / 8</w:t>
      </w:r>
    </w:p>
    <w:p w14:paraId="06F955CC" w14:textId="77777777" w:rsidR="00A5012F" w:rsidRPr="00A5012F" w:rsidRDefault="00A5012F" w:rsidP="00A42242">
      <w:pPr>
        <w:pStyle w:val="Pquestiontextmcqoptions"/>
        <w:rPr>
          <w:rStyle w:val="Cquestionpartlabelbold"/>
        </w:rPr>
      </w:pPr>
    </w:p>
    <w:p w14:paraId="265D26BD" w14:textId="77777777" w:rsidR="00A42242" w:rsidRDefault="00A42242" w:rsidP="00A42242">
      <w:pPr>
        <w:pStyle w:val="Psectionheading"/>
      </w:pPr>
      <w:r>
        <w:lastRenderedPageBreak/>
        <w:t>Short answer section</w:t>
      </w:r>
    </w:p>
    <w:p w14:paraId="5EA3D9E7" w14:textId="119C4D93" w:rsidR="00A42242" w:rsidRDefault="00A42242" w:rsidP="00A42242">
      <w:pPr>
        <w:pStyle w:val="Pquestionheadingsx1stafterhead"/>
      </w:pPr>
      <w:r w:rsidRPr="00DF7F34">
        <w:t xml:space="preserve">Question </w:t>
      </w:r>
      <w:r>
        <w:t>9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087C60">
        <w:t>[3.2, 3.5]</w:t>
      </w:r>
    </w:p>
    <w:p w14:paraId="4EEB6A6E" w14:textId="77777777" w:rsidR="00A42242" w:rsidRPr="00DE5E03" w:rsidRDefault="00A42242" w:rsidP="00A42242">
      <w:pPr>
        <w:pStyle w:val="Pquestiontextmainstem"/>
      </w:pPr>
      <w:r w:rsidRPr="00DE5E03">
        <w:t>Use words from the list below to complete the following sentences.</w:t>
      </w:r>
    </w:p>
    <w:p w14:paraId="385ECCF0" w14:textId="77777777" w:rsidR="00A42242" w:rsidRPr="00A5012F" w:rsidRDefault="00A42242" w:rsidP="00A42242">
      <w:pPr>
        <w:pStyle w:val="Pquestiontextmainstem"/>
        <w:rPr>
          <w:rStyle w:val="Cmathsexpressions"/>
        </w:rPr>
      </w:pPr>
      <w:r w:rsidRPr="00A5012F">
        <w:rPr>
          <w:rStyle w:val="Cmathsexpressions"/>
        </w:rPr>
        <w:t>factorising</w:t>
      </w:r>
      <w:r w:rsidRPr="00A5012F">
        <w:rPr>
          <w:rStyle w:val="Cmathsexpressions"/>
        </w:rPr>
        <w:tab/>
        <w:t xml:space="preserve">          algebraic fractions              perfect squares                      monic</w:t>
      </w:r>
      <w:r w:rsidRPr="00A5012F">
        <w:rPr>
          <w:rStyle w:val="Cmathsexpressions"/>
        </w:rPr>
        <w:tab/>
      </w:r>
    </w:p>
    <w:p w14:paraId="27E8D7E6" w14:textId="77777777" w:rsidR="00A42242" w:rsidRPr="00A5012F" w:rsidRDefault="00A42242" w:rsidP="00A42242">
      <w:pPr>
        <w:pStyle w:val="Pquestiontextmainstem"/>
        <w:rPr>
          <w:rStyle w:val="Cmathsexpressions"/>
        </w:rPr>
      </w:pPr>
      <w:r w:rsidRPr="00A5012F">
        <w:rPr>
          <w:rStyle w:val="Cmathsexpressions"/>
        </w:rPr>
        <w:t>difference of two squares         completing the square         quadratic trinomial     binomial product</w:t>
      </w:r>
    </w:p>
    <w:p w14:paraId="2AAF5BB0" w14:textId="77777777" w:rsidR="00A42242" w:rsidRPr="00DE5E03" w:rsidRDefault="00A42242" w:rsidP="00A42242">
      <w:pPr>
        <w:pStyle w:val="Pquestiontextpartsa"/>
      </w:pPr>
    </w:p>
    <w:p w14:paraId="245D2D34" w14:textId="77777777" w:rsidR="00A42242" w:rsidRPr="00A5012F" w:rsidRDefault="00A42242" w:rsidP="00A5012F">
      <w:pPr>
        <w:pStyle w:val="Pquestiontextpartsa"/>
      </w:pPr>
      <w:r w:rsidRPr="00001781">
        <w:rPr>
          <w:rStyle w:val="Cquestionpartlabelbold"/>
        </w:rPr>
        <w:t>(a)</w:t>
      </w:r>
      <w:r w:rsidR="00474B75" w:rsidRPr="00A5012F">
        <w:tab/>
      </w:r>
      <w:r w:rsidRPr="00A5012F">
        <w:rPr>
          <w:rStyle w:val="Cmathsexpressions"/>
        </w:rPr>
        <w:t xml:space="preserve">______________ </w:t>
      </w:r>
      <w:r w:rsidRPr="00A5012F">
        <w:t>involves taking out the highest common factor of terms.</w:t>
      </w:r>
    </w:p>
    <w:p w14:paraId="6C0E645B" w14:textId="59A4256B" w:rsidR="00A42242" w:rsidRPr="00A5012F" w:rsidRDefault="00A42242" w:rsidP="00A5012F">
      <w:pPr>
        <w:pStyle w:val="Pquestiontextpartsa"/>
      </w:pPr>
      <w:r w:rsidRPr="00001781">
        <w:rPr>
          <w:rStyle w:val="Cquestionpartlabelbold"/>
        </w:rPr>
        <w:t>(b)</w:t>
      </w:r>
      <w:r w:rsidR="00474B75" w:rsidRPr="00A5012F">
        <w:tab/>
      </w:r>
      <w:r w:rsidRPr="00A5012F">
        <w:t>A ________________________________ consists of three terms whose highest power of the variable is 2.</w:t>
      </w:r>
    </w:p>
    <w:p w14:paraId="75EF325F" w14:textId="3458CB2F" w:rsidR="00A42242" w:rsidRDefault="00A42242" w:rsidP="00A42242">
      <w:pPr>
        <w:pStyle w:val="Pquestionheadingsx"/>
      </w:pPr>
      <w:r w:rsidRPr="00DF7F34">
        <w:t xml:space="preserve">Question </w:t>
      </w:r>
      <w:r>
        <w:t>10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087C60">
        <w:t>[3.2]</w:t>
      </w:r>
    </w:p>
    <w:p w14:paraId="79A27AC8" w14:textId="77777777" w:rsidR="00A42242" w:rsidRPr="00DE5E03" w:rsidRDefault="00A42242" w:rsidP="00A42242">
      <w:pPr>
        <w:pStyle w:val="Pquestiontextmainstem"/>
      </w:pPr>
      <w:r w:rsidRPr="00DE5E03">
        <w:t>What is the relationship between factorising and expanding?</w:t>
      </w:r>
    </w:p>
    <w:p w14:paraId="694D44DD" w14:textId="75D7AFA6" w:rsidR="00A42242" w:rsidRPr="00DE5E03" w:rsidRDefault="00A42242" w:rsidP="00A42242">
      <w:pPr>
        <w:pStyle w:val="Pquestiontextmainstem"/>
      </w:pPr>
      <w:r w:rsidRPr="00DE5E03">
        <w:br/>
      </w:r>
    </w:p>
    <w:p w14:paraId="5457B604" w14:textId="6E7A5708" w:rsidR="00A42242" w:rsidRPr="00DE5E03" w:rsidRDefault="00A42242" w:rsidP="00A42242">
      <w:pPr>
        <w:pStyle w:val="Pquestiontextmainstem"/>
      </w:pPr>
    </w:p>
    <w:p w14:paraId="43EE883A" w14:textId="77777777" w:rsidR="00A42242" w:rsidRPr="00DE5E03" w:rsidRDefault="00A42242" w:rsidP="00A42242">
      <w:pPr>
        <w:pStyle w:val="Pquestiontextmainstem"/>
      </w:pPr>
    </w:p>
    <w:p w14:paraId="30ECEB91" w14:textId="6669C51D" w:rsidR="00A42242" w:rsidRPr="00DE5E03" w:rsidRDefault="00A42242" w:rsidP="00A42242">
      <w:pPr>
        <w:pStyle w:val="Pquestiontextmainstem"/>
      </w:pPr>
    </w:p>
    <w:p w14:paraId="4117C188" w14:textId="77777777" w:rsidR="00A42242" w:rsidRDefault="00A42242" w:rsidP="00A42242">
      <w:pPr>
        <w:pStyle w:val="Pquestionheadingsx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1</w:t>
      </w:r>
      <w:r w:rsidRPr="00DF7F34">
        <w:t>]</w:t>
      </w:r>
    </w:p>
    <w:p w14:paraId="47684E48" w14:textId="77777777" w:rsidR="00A42242" w:rsidRPr="00DE5E03" w:rsidRDefault="00A42242" w:rsidP="00A42242">
      <w:pPr>
        <w:pStyle w:val="Pquestiontextmainstem"/>
      </w:pPr>
      <w:r w:rsidRPr="00DE5E03">
        <w:t>Expand and simplify</w:t>
      </w:r>
      <w:r w:rsidRPr="00DE5E03">
        <w:rPr>
          <w:position w:val="-10"/>
        </w:rPr>
        <w:object w:dxaOrig="1800" w:dyaOrig="320" w14:anchorId="71BDAD99">
          <v:shape id="_x0000_i1052" type="#_x0000_t75" style="width:90.4pt;height:15.9pt" o:ole="">
            <v:imagedata r:id="rId62" o:title=""/>
          </v:shape>
          <o:OLEObject Type="Embed" ProgID="Equation.3" ShapeID="_x0000_i1052" DrawAspect="Content" ObjectID="_1538850581" r:id="rId63"/>
        </w:object>
      </w:r>
      <w:r w:rsidRPr="00DE5E03">
        <w:t xml:space="preserve">. </w:t>
      </w:r>
    </w:p>
    <w:p w14:paraId="078FEBC3" w14:textId="77777777" w:rsidR="00A42242" w:rsidRPr="00DE5E03" w:rsidRDefault="00A42242" w:rsidP="00A42242">
      <w:pPr>
        <w:pStyle w:val="Pquestiontextmainstem"/>
      </w:pPr>
    </w:p>
    <w:p w14:paraId="73CC42C1" w14:textId="77777777" w:rsidR="005965FC" w:rsidRPr="00DE5E03" w:rsidRDefault="005965FC" w:rsidP="00A42242">
      <w:pPr>
        <w:pStyle w:val="Pquestiontextmainstem"/>
      </w:pPr>
    </w:p>
    <w:p w14:paraId="396F81DD" w14:textId="77777777" w:rsidR="00A42242" w:rsidRPr="00DE5E03" w:rsidRDefault="00A42242" w:rsidP="00A42242">
      <w:pPr>
        <w:pStyle w:val="Pquestiontextmainstem"/>
      </w:pPr>
    </w:p>
    <w:p w14:paraId="05D5CF0F" w14:textId="77777777" w:rsidR="00A42242" w:rsidRDefault="00A42242" w:rsidP="00A42242">
      <w:pPr>
        <w:pStyle w:val="Pquestionheadingsx"/>
      </w:pPr>
      <w:r w:rsidRPr="00DF7F34">
        <w:t xml:space="preserve">Question </w:t>
      </w:r>
      <w:r>
        <w:t>12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.1</w:t>
      </w:r>
      <w:r w:rsidRPr="00DF7F34">
        <w:t>]</w:t>
      </w:r>
    </w:p>
    <w:p w14:paraId="767528C5" w14:textId="77777777" w:rsidR="00A42242" w:rsidRPr="00DE5E03" w:rsidRDefault="00A42242" w:rsidP="00A42242">
      <w:pPr>
        <w:pStyle w:val="Pquestiontextpartsa"/>
      </w:pPr>
      <w:r w:rsidRPr="00001781">
        <w:rPr>
          <w:rStyle w:val="Cquestionpartlabelbold"/>
        </w:rPr>
        <w:t>(a)</w:t>
      </w:r>
      <w:r w:rsidR="00474B75">
        <w:tab/>
      </w:r>
      <w:r w:rsidRPr="00DE5E03">
        <w:t>Give the expression for the perimeter of the triangle in simplest form.</w:t>
      </w:r>
    </w:p>
    <w:p w14:paraId="07AA01DC" w14:textId="02BBE971" w:rsidR="00A42242" w:rsidRPr="00DE5E03" w:rsidRDefault="00DF13BC" w:rsidP="00A42242">
      <w:pPr>
        <w:pStyle w:val="Pquestiontextpartsa"/>
      </w:pPr>
      <w:r>
        <w:tab/>
      </w:r>
      <w:r w:rsidR="00E008B0">
        <w:rPr>
          <w:noProof/>
        </w:rPr>
        <w:drawing>
          <wp:inline distT="0" distB="0" distL="0" distR="0" wp14:anchorId="14B9BE05" wp14:editId="34BB8DF9">
            <wp:extent cx="1308100" cy="698500"/>
            <wp:effectExtent l="0" t="0" r="12700" b="12700"/>
            <wp:docPr id="33" name="Picture 33" descr="PM10_PR_TSa2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PM10_PR_TSa2_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69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3A9835" w14:textId="77777777" w:rsidR="00A42242" w:rsidRPr="00DE5E03" w:rsidRDefault="00A42242" w:rsidP="00A42242">
      <w:pPr>
        <w:pStyle w:val="Pquestiontextpartsa"/>
      </w:pPr>
      <w:r w:rsidRPr="00001781">
        <w:rPr>
          <w:rStyle w:val="Cquestionpartlabelbold"/>
        </w:rPr>
        <w:t>(b)</w:t>
      </w:r>
      <w:r w:rsidR="00474B75">
        <w:tab/>
      </w:r>
      <w:r w:rsidRPr="00DE5E03">
        <w:t>Write the area of the triangle in expanded form.</w:t>
      </w:r>
    </w:p>
    <w:p w14:paraId="42EE0BDC" w14:textId="77777777" w:rsidR="00A42242" w:rsidRPr="00DE5E03" w:rsidRDefault="00A42242" w:rsidP="00A42242">
      <w:pPr>
        <w:pStyle w:val="Pquestiontextpartsa"/>
      </w:pPr>
    </w:p>
    <w:p w14:paraId="4149D242" w14:textId="77777777" w:rsidR="00A42242" w:rsidRPr="00DE5E03" w:rsidRDefault="00A42242" w:rsidP="00A42242">
      <w:pPr>
        <w:pStyle w:val="Pquestiontextpartsa"/>
      </w:pPr>
    </w:p>
    <w:p w14:paraId="481417ED" w14:textId="77777777" w:rsidR="00A42242" w:rsidRPr="00DE5E03" w:rsidRDefault="00A42242" w:rsidP="00A42242">
      <w:pPr>
        <w:pStyle w:val="Pquestiontextpartsa"/>
      </w:pPr>
    </w:p>
    <w:p w14:paraId="45E6B2CB" w14:textId="77777777" w:rsidR="00A42242" w:rsidRDefault="00A42242" w:rsidP="00A42242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1</w:t>
      </w:r>
      <w:r w:rsidRPr="00DF7F34">
        <w:t>]</w:t>
      </w:r>
    </w:p>
    <w:p w14:paraId="3E65EB77" w14:textId="77777777" w:rsidR="00A42242" w:rsidRPr="00DE5E03" w:rsidRDefault="00A42242" w:rsidP="00A5012F">
      <w:pPr>
        <w:pStyle w:val="Pquestiontextmainstem"/>
      </w:pPr>
      <w:r w:rsidRPr="00A5012F">
        <w:t xml:space="preserve">The length and width of a rectangle is </w:t>
      </w:r>
      <w:r w:rsidRPr="00DE5E03">
        <w:rPr>
          <w:position w:val="-6"/>
        </w:rPr>
        <w:object w:dxaOrig="620" w:dyaOrig="279" w14:anchorId="1A42603A">
          <v:shape id="_x0000_i1053" type="#_x0000_t75" style="width:31.8pt;height:14.25pt" o:ole="">
            <v:imagedata r:id="rId65" o:title=""/>
          </v:shape>
          <o:OLEObject Type="Embed" ProgID="Equation.3" ShapeID="_x0000_i1053" DrawAspect="Content" ObjectID="_1538850582" r:id="rId66"/>
        </w:object>
      </w:r>
      <w:r w:rsidRPr="00A5012F">
        <w:t xml:space="preserve"> and </w:t>
      </w:r>
      <w:r w:rsidRPr="00DE5E03">
        <w:rPr>
          <w:position w:val="-6"/>
        </w:rPr>
        <w:object w:dxaOrig="639" w:dyaOrig="279" w14:anchorId="7F725194">
          <v:shape id="_x0000_i1054" type="#_x0000_t75" style="width:32.65pt;height:14.25pt" o:ole="">
            <v:imagedata r:id="rId67" o:title=""/>
          </v:shape>
          <o:OLEObject Type="Embed" ProgID="Equation.3" ShapeID="_x0000_i1054" DrawAspect="Content" ObjectID="_1538850583" r:id="rId68"/>
        </w:object>
      </w:r>
      <w:r w:rsidRPr="00DE5E03">
        <w:t>respectively. Write the area of the rectangle in expanded form.</w:t>
      </w:r>
    </w:p>
    <w:p w14:paraId="67070646" w14:textId="77777777" w:rsidR="00A42242" w:rsidRPr="00DE5E03" w:rsidRDefault="00A42242" w:rsidP="00A5012F">
      <w:pPr>
        <w:pStyle w:val="Pquestiontextmainstem"/>
        <w:rPr>
          <w:noProof/>
        </w:rPr>
      </w:pPr>
    </w:p>
    <w:p w14:paraId="1388A7AA" w14:textId="77777777" w:rsidR="00A42242" w:rsidRPr="00DE5E03" w:rsidRDefault="00A42242" w:rsidP="00A5012F">
      <w:pPr>
        <w:pStyle w:val="Pquestiontextmainstem"/>
        <w:rPr>
          <w:noProof/>
        </w:rPr>
      </w:pPr>
    </w:p>
    <w:p w14:paraId="7C94DE60" w14:textId="77777777" w:rsidR="00A42242" w:rsidRPr="00DE5E03" w:rsidRDefault="00A42242" w:rsidP="00A5012F">
      <w:pPr>
        <w:pStyle w:val="Pquestiontextmainstem"/>
        <w:rPr>
          <w:noProof/>
        </w:rPr>
      </w:pPr>
    </w:p>
    <w:p w14:paraId="1DE0D7D0" w14:textId="77777777" w:rsidR="00A42242" w:rsidRDefault="00A42242" w:rsidP="00A42242">
      <w:pPr>
        <w:pStyle w:val="Pquestionheadingsx"/>
      </w:pPr>
      <w:r w:rsidRPr="00DF7F34">
        <w:lastRenderedPageBreak/>
        <w:t xml:space="preserve">Question </w:t>
      </w:r>
      <w:r>
        <w:t>14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2]</w:t>
      </w:r>
    </w:p>
    <w:p w14:paraId="55C40CC5" w14:textId="77777777" w:rsidR="00A42242" w:rsidRPr="00DE5E03" w:rsidRDefault="00A42242" w:rsidP="003E5A07">
      <w:pPr>
        <w:pStyle w:val="Pquestiontextmainstem"/>
      </w:pPr>
      <w:r w:rsidRPr="00DE5E03">
        <w:t xml:space="preserve">Jerome wishes to factorise the expression </w:t>
      </w:r>
      <w:r w:rsidRPr="00DE5E03">
        <w:rPr>
          <w:position w:val="-6"/>
        </w:rPr>
        <w:object w:dxaOrig="1640" w:dyaOrig="279" w14:anchorId="5FB0AA07">
          <v:shape id="_x0000_i1055" type="#_x0000_t75" style="width:82.05pt;height:14.25pt" o:ole="">
            <v:imagedata r:id="rId69" o:title=""/>
          </v:shape>
          <o:OLEObject Type="Embed" ProgID="Equation.3" ShapeID="_x0000_i1055" DrawAspect="Content" ObjectID="_1538850584" r:id="rId70"/>
        </w:object>
      </w:r>
      <w:r w:rsidRPr="00DE5E03">
        <w:t>.</w:t>
      </w:r>
    </w:p>
    <w:p w14:paraId="5D2AC2F9" w14:textId="77777777" w:rsidR="00A42242" w:rsidRPr="00DE5E03" w:rsidRDefault="00A42242" w:rsidP="003E5A07">
      <w:pPr>
        <w:pStyle w:val="Pquestiontextpartsa"/>
      </w:pPr>
      <w:r w:rsidRPr="00001781">
        <w:rPr>
          <w:rStyle w:val="Cquestionpartlabelbold"/>
        </w:rPr>
        <w:t>(a)</w:t>
      </w:r>
      <w:r w:rsidR="00474B75">
        <w:tab/>
      </w:r>
      <w:r w:rsidRPr="00DE5E03">
        <w:t>What highest common factor must Jerome use?</w:t>
      </w:r>
    </w:p>
    <w:p w14:paraId="4C86A964" w14:textId="77777777" w:rsidR="00A42242" w:rsidRPr="00DE5E03" w:rsidRDefault="00A42242" w:rsidP="003E5A07">
      <w:pPr>
        <w:pStyle w:val="Pquestiontextpartsa"/>
      </w:pPr>
    </w:p>
    <w:p w14:paraId="651D407C" w14:textId="77777777" w:rsidR="00A42242" w:rsidRPr="00DE5E03" w:rsidRDefault="00A42242" w:rsidP="003E5A07">
      <w:pPr>
        <w:pStyle w:val="Pquestiontextpartsa"/>
      </w:pPr>
    </w:p>
    <w:p w14:paraId="2E3FC91D" w14:textId="77777777" w:rsidR="00A42242" w:rsidRPr="00DE5E03" w:rsidRDefault="00A42242" w:rsidP="003E5A07">
      <w:pPr>
        <w:pStyle w:val="Pquestiontextpartsa"/>
      </w:pPr>
      <w:r w:rsidRPr="00001781">
        <w:rPr>
          <w:rStyle w:val="Cquestionpartlabelbold"/>
        </w:rPr>
        <w:t>(b)</w:t>
      </w:r>
      <w:r w:rsidR="00474B75">
        <w:tab/>
      </w:r>
      <w:r w:rsidRPr="00DE5E03">
        <w:t>What factorised expression will he obtain?</w:t>
      </w:r>
    </w:p>
    <w:p w14:paraId="60131EDF" w14:textId="77777777" w:rsidR="00A42242" w:rsidRPr="00DE5E03" w:rsidRDefault="00A42242" w:rsidP="003E5A07">
      <w:pPr>
        <w:pStyle w:val="Pquestiontextpartsa"/>
      </w:pPr>
    </w:p>
    <w:p w14:paraId="589439D6" w14:textId="77777777" w:rsidR="00A42242" w:rsidRPr="00DE5E03" w:rsidRDefault="00A42242" w:rsidP="003E5A07">
      <w:pPr>
        <w:pStyle w:val="Pquestiontextpartsa"/>
      </w:pPr>
    </w:p>
    <w:p w14:paraId="497BA500" w14:textId="77777777" w:rsidR="00A42242" w:rsidRDefault="00A42242" w:rsidP="00A42242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 xml:space="preserve">4 </w:t>
      </w:r>
      <w:r w:rsidRPr="00DF7F34">
        <w:rPr>
          <w:rStyle w:val="Cmarkslabel"/>
        </w:rPr>
        <w:t>marks</w:t>
      </w:r>
      <w:r w:rsidRPr="00DF7F34">
        <w:tab/>
        <w:t>[</w:t>
      </w:r>
      <w:r>
        <w:t>3</w:t>
      </w:r>
      <w:r w:rsidRPr="00DF7F34">
        <w:t>.2]</w:t>
      </w:r>
    </w:p>
    <w:p w14:paraId="2775DE2C" w14:textId="5CBA5520" w:rsidR="00A42242" w:rsidRPr="00A42242" w:rsidRDefault="003A5C4F" w:rsidP="00A42242">
      <w:pPr>
        <w:pStyle w:val="PNotetodesigner"/>
      </w:pPr>
      <w:r>
        <w:rPr>
          <w:noProof/>
          <w:lang w:eastAsia="en-AU"/>
        </w:rPr>
        <w:drawing>
          <wp:inline distT="0" distB="0" distL="0" distR="0" wp14:anchorId="03E7DDD4" wp14:editId="01F52280">
            <wp:extent cx="960120" cy="9601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2_SAT_01.jpg"/>
                    <pic:cNvPicPr/>
                  </pic:nvPicPr>
                  <pic:blipFill>
                    <a:blip r:embed="rId71">
                      <a:extLst>
                        <a:ext uri="{BEBA8EAE-BF5A-486C-A8C5-ECC9F3942E4B}">
                          <a14:imgProps xmlns:a14="http://schemas.microsoft.com/office/drawing/2010/main">
                            <a14:imgLayer r:embed="rId7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0120" cy="960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D90A69" w14:textId="77777777" w:rsidR="00A42242" w:rsidRPr="00DE5E03" w:rsidRDefault="00A42242" w:rsidP="003E5A07">
      <w:pPr>
        <w:pStyle w:val="Pquestiontextmainstem"/>
      </w:pPr>
      <w:r w:rsidRPr="00DE5E03">
        <w:t>The hypotenuse of the triangle is also the diameter of the circle.</w:t>
      </w:r>
    </w:p>
    <w:p w14:paraId="74714278" w14:textId="77777777" w:rsidR="00A42242" w:rsidRDefault="00A42242" w:rsidP="003E5A07">
      <w:pPr>
        <w:pStyle w:val="Pquestiontextpartsa"/>
      </w:pPr>
      <w:r w:rsidRPr="00001781">
        <w:rPr>
          <w:rStyle w:val="Cquestionpartlabelbold"/>
        </w:rPr>
        <w:t>(a)</w:t>
      </w:r>
      <w:r w:rsidR="00474B75">
        <w:tab/>
      </w:r>
      <w:r w:rsidR="00604622">
        <w:t xml:space="preserve">Write </w:t>
      </w:r>
      <w:r w:rsidRPr="00DE5E03">
        <w:t>an expression for the area of the whole circle. (Hint: The area of a circle is given by area = π</w:t>
      </w:r>
      <w:r w:rsidRPr="00A5012F">
        <w:rPr>
          <w:rStyle w:val="Cmathsexpressions"/>
        </w:rPr>
        <w:t>r</w:t>
      </w:r>
      <w:r w:rsidRPr="00A5012F">
        <w:rPr>
          <w:rStyle w:val="Csuperscript"/>
        </w:rPr>
        <w:t>2</w:t>
      </w:r>
      <w:r w:rsidRPr="00DE5E03">
        <w:t>.)</w:t>
      </w:r>
    </w:p>
    <w:p w14:paraId="380FFE30" w14:textId="77777777" w:rsidR="0099191E" w:rsidRDefault="0099191E" w:rsidP="003E5A07">
      <w:pPr>
        <w:pStyle w:val="Pquestiontextpartsa"/>
      </w:pPr>
    </w:p>
    <w:p w14:paraId="6C50BE52" w14:textId="77777777" w:rsidR="003434F8" w:rsidRPr="00DE5E03" w:rsidRDefault="003434F8" w:rsidP="003E5A07">
      <w:pPr>
        <w:pStyle w:val="Pquestiontextpartsa"/>
      </w:pPr>
    </w:p>
    <w:p w14:paraId="5897565F" w14:textId="5DB39F9E" w:rsidR="00A42242" w:rsidRPr="00DE5E03" w:rsidRDefault="00A42242" w:rsidP="003E5A07">
      <w:pPr>
        <w:pStyle w:val="Pquestiontextpartsa"/>
      </w:pPr>
      <w:r w:rsidRPr="00001781">
        <w:rPr>
          <w:rStyle w:val="Cquestionpartlabelbold"/>
        </w:rPr>
        <w:t>(b)</w:t>
      </w:r>
      <w:r w:rsidR="00474B75">
        <w:tab/>
      </w:r>
      <w:r w:rsidR="00604622">
        <w:t>Write</w:t>
      </w:r>
      <w:r w:rsidRPr="00DE5E03">
        <w:t xml:space="preserve"> an expression</w:t>
      </w:r>
      <w:r w:rsidR="003434F8">
        <w:t xml:space="preserve"> for the area of the triangle. </w:t>
      </w:r>
      <w:r w:rsidRPr="00DE5E03">
        <w:t xml:space="preserve">(Hint: The area of a triangle is </w:t>
      </w:r>
      <w:r w:rsidRPr="00DE5E03">
        <w:rPr>
          <w:position w:val="-24"/>
        </w:rPr>
        <w:object w:dxaOrig="240" w:dyaOrig="620" w14:anchorId="1F04FB34">
          <v:shape id="_x0000_i1056" type="#_x0000_t75" style="width:14.25pt;height:27.65pt" o:ole="">
            <v:imagedata r:id="rId73" o:title=""/>
          </v:shape>
          <o:OLEObject Type="Embed" ProgID="Equation.DSMT4" ShapeID="_x0000_i1056" DrawAspect="Content" ObjectID="_1538850585" r:id="rId74"/>
        </w:object>
      </w:r>
      <w:r w:rsidRPr="00DE5E03">
        <w:t>× base × height.)</w:t>
      </w:r>
    </w:p>
    <w:p w14:paraId="40D959AC" w14:textId="77777777" w:rsidR="00A42242" w:rsidRDefault="00A42242" w:rsidP="003E5A07">
      <w:pPr>
        <w:pStyle w:val="Pquestiontextpartsa"/>
      </w:pPr>
    </w:p>
    <w:p w14:paraId="70A23191" w14:textId="77777777" w:rsidR="003434F8" w:rsidRPr="00DE5E03" w:rsidRDefault="003434F8" w:rsidP="003E5A07">
      <w:pPr>
        <w:pStyle w:val="Pquestiontextpartsa"/>
      </w:pPr>
    </w:p>
    <w:p w14:paraId="6D51E92F" w14:textId="1B8C316C" w:rsidR="00A42242" w:rsidRPr="00DE5E03" w:rsidRDefault="00A42242" w:rsidP="003E5A07">
      <w:pPr>
        <w:pStyle w:val="Pquestiontextpartsa"/>
      </w:pPr>
      <w:r w:rsidRPr="00001781">
        <w:rPr>
          <w:rStyle w:val="Cquestionpartlabelbold"/>
        </w:rPr>
        <w:t>(c)</w:t>
      </w:r>
      <w:r w:rsidR="00474B75">
        <w:tab/>
      </w:r>
      <w:r w:rsidR="00604622">
        <w:t>Using your answers for</w:t>
      </w:r>
      <w:r w:rsidRPr="00DE5E03">
        <w:t xml:space="preserve"> </w:t>
      </w:r>
      <w:r w:rsidRPr="00474B75">
        <w:rPr>
          <w:rStyle w:val="Cquestionpartlabelbold"/>
        </w:rPr>
        <w:t xml:space="preserve">(a) </w:t>
      </w:r>
      <w:r w:rsidRPr="00DE5E03">
        <w:t xml:space="preserve">and </w:t>
      </w:r>
      <w:r w:rsidRPr="00474B75">
        <w:rPr>
          <w:rStyle w:val="Cquestionpartlabelbold"/>
        </w:rPr>
        <w:t>(b)</w:t>
      </w:r>
      <w:r w:rsidRPr="00DE5E03">
        <w:t xml:space="preserve">, </w:t>
      </w:r>
      <w:r w:rsidR="00604622">
        <w:t>write</w:t>
      </w:r>
      <w:r w:rsidRPr="00DE5E03">
        <w:t xml:space="preserve"> an expression for the area of the circle</w:t>
      </w:r>
      <w:r w:rsidR="00604622">
        <w:t xml:space="preserve"> that is not in the triangle</w:t>
      </w:r>
      <w:r w:rsidRPr="00DE5E03">
        <w:t>.</w:t>
      </w:r>
    </w:p>
    <w:p w14:paraId="0CAA6FC2" w14:textId="77777777" w:rsidR="00A5012F" w:rsidRDefault="00A5012F" w:rsidP="003E5A07">
      <w:pPr>
        <w:pStyle w:val="Pquestiontextpartsa"/>
      </w:pPr>
    </w:p>
    <w:p w14:paraId="19548987" w14:textId="77777777" w:rsidR="003434F8" w:rsidRPr="00DE5E03" w:rsidRDefault="003434F8" w:rsidP="003E5A07">
      <w:pPr>
        <w:pStyle w:val="Pquestiontextpartsa"/>
      </w:pPr>
    </w:p>
    <w:p w14:paraId="018E1D74" w14:textId="77777777" w:rsidR="00A42242" w:rsidRPr="00DE5E03" w:rsidRDefault="00A42242" w:rsidP="003E5A07">
      <w:pPr>
        <w:pStyle w:val="Pquestiontextpartsa"/>
      </w:pPr>
      <w:r w:rsidRPr="00001781">
        <w:rPr>
          <w:rStyle w:val="Cquestionpartlabelbold"/>
        </w:rPr>
        <w:t>(d)</w:t>
      </w:r>
      <w:r w:rsidR="00474B75">
        <w:tab/>
      </w:r>
      <w:r w:rsidRPr="00DE5E03">
        <w:t xml:space="preserve">Factorise your answer to </w:t>
      </w:r>
      <w:r w:rsidRPr="00474B75">
        <w:rPr>
          <w:rStyle w:val="Cquestionpartlabelbold"/>
        </w:rPr>
        <w:t>(c)</w:t>
      </w:r>
      <w:r w:rsidRPr="00DE5E03">
        <w:t>.</w:t>
      </w:r>
    </w:p>
    <w:p w14:paraId="440C928E" w14:textId="77777777" w:rsidR="00A42242" w:rsidRPr="00DE5E03" w:rsidRDefault="00A42242" w:rsidP="003E5A07">
      <w:pPr>
        <w:pStyle w:val="Pquestiontextpartsa"/>
      </w:pPr>
    </w:p>
    <w:p w14:paraId="28712FFF" w14:textId="77777777" w:rsidR="00A42242" w:rsidRPr="00DE5E03" w:rsidRDefault="00A42242" w:rsidP="003E5A07">
      <w:pPr>
        <w:pStyle w:val="Pquestiontextpartsa"/>
      </w:pPr>
    </w:p>
    <w:p w14:paraId="194B2042" w14:textId="77777777" w:rsidR="00A42242" w:rsidRDefault="00A42242" w:rsidP="00A42242">
      <w:pPr>
        <w:pStyle w:val="Pquestionheadingsx"/>
      </w:pPr>
      <w:r w:rsidRPr="00DF7F34">
        <w:t xml:space="preserve">Question </w:t>
      </w:r>
      <w:r>
        <w:t>16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4</w:t>
      </w:r>
      <w:r w:rsidRPr="00DF7F34">
        <w:t>]</w:t>
      </w:r>
    </w:p>
    <w:p w14:paraId="7221368D" w14:textId="77777777" w:rsidR="00A42242" w:rsidRPr="003C7832" w:rsidRDefault="00A42242" w:rsidP="003E5A07">
      <w:pPr>
        <w:pStyle w:val="Pquestiontextmainstem"/>
      </w:pPr>
      <w:r w:rsidRPr="003C7832">
        <w:t xml:space="preserve">Explain the transformations required to obtain </w:t>
      </w:r>
      <w:r>
        <w:t xml:space="preserve">the graphs of </w:t>
      </w:r>
      <w:r w:rsidRPr="003C7832">
        <w:rPr>
          <w:position w:val="-10"/>
        </w:rPr>
        <w:object w:dxaOrig="1579" w:dyaOrig="360" w14:anchorId="1D25B456">
          <v:shape id="_x0000_i1057" type="#_x0000_t75" style="width:79.55pt;height:18.4pt" o:ole="">
            <v:imagedata r:id="rId75" o:title=""/>
          </v:shape>
          <o:OLEObject Type="Embed" ProgID="Equation.3" ShapeID="_x0000_i1057" DrawAspect="Content" ObjectID="_1538850586" r:id="rId76"/>
        </w:object>
      </w:r>
      <w:r w:rsidRPr="003C7832">
        <w:t xml:space="preserve"> from </w:t>
      </w:r>
      <w:r w:rsidRPr="003C7832">
        <w:rPr>
          <w:position w:val="-10"/>
        </w:rPr>
        <w:object w:dxaOrig="760" w:dyaOrig="360" w14:anchorId="4A8414CB">
          <v:shape id="_x0000_i1058" type="#_x0000_t75" style="width:38.5pt;height:18.4pt" o:ole="">
            <v:imagedata r:id="rId77" o:title=""/>
          </v:shape>
          <o:OLEObject Type="Embed" ProgID="Equation.3" ShapeID="_x0000_i1058" DrawAspect="Content" ObjectID="_1538850587" r:id="rId78"/>
        </w:object>
      </w:r>
    </w:p>
    <w:p w14:paraId="0133EE41" w14:textId="77777777" w:rsidR="00A42242" w:rsidRDefault="00A42242" w:rsidP="003E5A07">
      <w:pPr>
        <w:pStyle w:val="Pquestiontextmainstem"/>
      </w:pPr>
    </w:p>
    <w:p w14:paraId="7E29E484" w14:textId="77777777" w:rsidR="005965FC" w:rsidRDefault="005965FC" w:rsidP="003E5A07">
      <w:pPr>
        <w:pStyle w:val="Pquestiontextmainstem"/>
      </w:pPr>
    </w:p>
    <w:p w14:paraId="75758630" w14:textId="12231367" w:rsidR="005965FC" w:rsidRDefault="005965FC" w:rsidP="003434F8">
      <w:pPr>
        <w:pStyle w:val="Pquestionheadingsx"/>
      </w:pPr>
      <w:r w:rsidRPr="00DF7F34">
        <w:lastRenderedPageBreak/>
        <w:t xml:space="preserve">Question </w:t>
      </w:r>
      <w:r w:rsidR="00FD757D">
        <w:t>17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="007C6BFB">
        <w:tab/>
        <w:t>[3.4</w:t>
      </w:r>
      <w:r w:rsidRPr="00DF7F34">
        <w:t>]</w:t>
      </w:r>
    </w:p>
    <w:p w14:paraId="38A9DAD8" w14:textId="77777777" w:rsidR="005965FC" w:rsidRPr="003C7832" w:rsidRDefault="005965FC" w:rsidP="003434F8">
      <w:pPr>
        <w:pStyle w:val="Pquestiontextmainstem"/>
        <w:keepNext/>
      </w:pPr>
      <w:r>
        <w:t>Use transformations to s</w:t>
      </w:r>
      <w:r w:rsidRPr="003C7832">
        <w:t>ketch the graph of</w:t>
      </w:r>
      <w:r>
        <w:t xml:space="preserve"> </w:t>
      </w:r>
      <w:r w:rsidRPr="00D64005">
        <w:rPr>
          <w:rStyle w:val="Cmathsexpressions"/>
        </w:rPr>
        <w:t>y</w:t>
      </w:r>
      <w:r w:rsidRPr="003C7832">
        <w:t xml:space="preserve"> = </w:t>
      </w:r>
      <w:r>
        <w:t>3</w:t>
      </w:r>
      <w:r w:rsidRPr="003C7832">
        <w:t>(</w:t>
      </w:r>
      <w:r w:rsidRPr="00D64005">
        <w:rPr>
          <w:rStyle w:val="Cmathsexpressions"/>
        </w:rPr>
        <w:t>x</w:t>
      </w:r>
      <w:r>
        <w:t xml:space="preserve"> + 2</w:t>
      </w:r>
      <w:r w:rsidRPr="003C7832">
        <w:t>)</w:t>
      </w:r>
      <w:r w:rsidRPr="00DB07A9">
        <w:rPr>
          <w:rStyle w:val="Csuperscript"/>
        </w:rPr>
        <w:t>2</w:t>
      </w:r>
      <w:r>
        <w:t xml:space="preserve"> + 1.</w:t>
      </w:r>
    </w:p>
    <w:p w14:paraId="69165A21" w14:textId="1D895849" w:rsidR="005965FC" w:rsidRPr="003C7832" w:rsidRDefault="005965FC" w:rsidP="003434F8">
      <w:pPr>
        <w:pStyle w:val="Pquestiontextpartsa"/>
        <w:keepNext/>
        <w:rPr>
          <w:noProof/>
        </w:rPr>
      </w:pPr>
      <w:r>
        <w:rPr>
          <w:noProof/>
        </w:rPr>
        <w:drawing>
          <wp:inline distT="0" distB="0" distL="0" distR="0" wp14:anchorId="3B159F82" wp14:editId="479516B7">
            <wp:extent cx="3267075" cy="2657475"/>
            <wp:effectExtent l="0" t="0" r="0" b="0"/>
            <wp:docPr id="1" name="Picture 1" descr="PM10_PR_TSa_9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PM10_PR_TSa_9_02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47DBB3" w14:textId="743A21D1" w:rsidR="00A42242" w:rsidRDefault="00A42242" w:rsidP="00A42242">
      <w:pPr>
        <w:pStyle w:val="Pquestionheadingsx"/>
      </w:pPr>
      <w:r w:rsidRPr="00DF7F34">
        <w:t xml:space="preserve">Question </w:t>
      </w:r>
      <w:r w:rsidR="00FD757D">
        <w:t>18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6</w:t>
      </w:r>
      <w:r w:rsidRPr="00DF7F34">
        <w:t>]</w:t>
      </w:r>
    </w:p>
    <w:p w14:paraId="1FC442B0" w14:textId="09EBBE70" w:rsidR="00A42242" w:rsidRPr="00DE5E03" w:rsidRDefault="003434F8" w:rsidP="003E5A07">
      <w:pPr>
        <w:pStyle w:val="Pquestiontextmainstem"/>
      </w:pPr>
      <w:r>
        <w:t>Complete</w:t>
      </w:r>
      <w:r w:rsidR="00A42242" w:rsidRPr="00DE5E03">
        <w:t xml:space="preserve"> the missing parts of the calculation.</w:t>
      </w:r>
    </w:p>
    <w:p w14:paraId="473F2504" w14:textId="77777777" w:rsidR="00A42242" w:rsidRPr="00DE5E03" w:rsidRDefault="00A42242" w:rsidP="003E5A07">
      <w:pPr>
        <w:pStyle w:val="Pquestiontextmainstem"/>
      </w:pPr>
      <w:r>
        <w:t>45</w:t>
      </w:r>
      <w:r w:rsidRPr="00A5012F">
        <w:rPr>
          <w:rStyle w:val="Cmathsexpressions"/>
        </w:rPr>
        <w:t>g</w:t>
      </w:r>
      <w:r w:rsidRPr="00A5012F">
        <w:rPr>
          <w:rStyle w:val="Csuperscript"/>
        </w:rPr>
        <w:t>2</w:t>
      </w:r>
      <w:r w:rsidRPr="00A5012F">
        <w:rPr>
          <w:rStyle w:val="Cmathsexpressions"/>
        </w:rPr>
        <w:t>h</w:t>
      </w:r>
      <w:r w:rsidRPr="00A5012F">
        <w:rPr>
          <w:rStyle w:val="Csuperscript"/>
        </w:rPr>
        <w:t>2</w:t>
      </w:r>
      <w:r>
        <w:t xml:space="preserve"> – 5</w:t>
      </w:r>
      <w:r w:rsidRPr="00A5012F">
        <w:rPr>
          <w:rStyle w:val="Cmathsexpressions"/>
        </w:rPr>
        <w:t>c</w:t>
      </w:r>
      <w:r w:rsidRPr="00A5012F">
        <w:rPr>
          <w:rStyle w:val="Csuperscript"/>
        </w:rPr>
        <w:t>2</w:t>
      </w:r>
    </w:p>
    <w:p w14:paraId="1227FE8C" w14:textId="390CA6F0" w:rsidR="00A5012F" w:rsidRPr="00DE5E03" w:rsidRDefault="00A42242" w:rsidP="003E5A07">
      <w:pPr>
        <w:pStyle w:val="Pquestiontextmainstem"/>
      </w:pPr>
      <w:r w:rsidRPr="00DE5E03">
        <w:t>=</w:t>
      </w:r>
      <w:r>
        <w:t xml:space="preserve"> </w:t>
      </w:r>
      <w:r w:rsidRPr="00DE5E03">
        <w:t>5(</w:t>
      </w:r>
      <w:r>
        <w:t>___</w:t>
      </w:r>
      <w:r w:rsidRPr="00A5012F">
        <w:rPr>
          <w:rStyle w:val="Cmathsexpressions"/>
        </w:rPr>
        <w:t>g</w:t>
      </w:r>
      <w:r w:rsidRPr="00A5012F">
        <w:rPr>
          <w:rStyle w:val="Csuperscript"/>
        </w:rPr>
        <w:t>2</w:t>
      </w:r>
      <w:r w:rsidRPr="00A5012F">
        <w:rPr>
          <w:rStyle w:val="Cmathsexpressions"/>
        </w:rPr>
        <w:t>h</w:t>
      </w:r>
      <w:r w:rsidRPr="00A5012F">
        <w:rPr>
          <w:rStyle w:val="Csuperscript"/>
        </w:rPr>
        <w:t>2</w:t>
      </w:r>
      <w:r w:rsidRPr="00DE5E03">
        <w:t xml:space="preserve"> </w:t>
      </w:r>
      <w:r w:rsidRPr="00DE5E03">
        <w:sym w:font="Symbol" w:char="F02D"/>
      </w:r>
      <w:r w:rsidRPr="00DE5E03">
        <w:t xml:space="preserve"> </w:t>
      </w:r>
      <w:r w:rsidRPr="00A5012F">
        <w:rPr>
          <w:rStyle w:val="Cmathsexpressions"/>
        </w:rPr>
        <w:t>c</w:t>
      </w:r>
      <w:r w:rsidRPr="00A5012F">
        <w:rPr>
          <w:rStyle w:val="Csuperscript"/>
        </w:rPr>
        <w:t>2</w:t>
      </w:r>
      <w:r w:rsidRPr="00DE5E03">
        <w:t>)</w:t>
      </w:r>
      <w:r>
        <w:br/>
      </w:r>
      <w:r w:rsidRPr="00DE5E03">
        <w:t>=</w:t>
      </w:r>
      <w:r>
        <w:t xml:space="preserve"> </w:t>
      </w:r>
      <w:r w:rsidRPr="00DE5E03">
        <w:t>5((</w:t>
      </w:r>
      <w:r>
        <w:t>___</w:t>
      </w:r>
      <w:r w:rsidRPr="00A5012F">
        <w:rPr>
          <w:rStyle w:val="Cmathsexpressions"/>
        </w:rPr>
        <w:t>gh</w:t>
      </w:r>
      <w:r w:rsidRPr="00DE5E03">
        <w:t>)</w:t>
      </w:r>
      <w:r w:rsidRPr="00A5012F">
        <w:rPr>
          <w:rStyle w:val="Csuperscript"/>
        </w:rPr>
        <w:t>2</w:t>
      </w:r>
      <w:r w:rsidRPr="00DE5E03">
        <w:t xml:space="preserve"> </w:t>
      </w:r>
      <w:r w:rsidRPr="00DE5E03">
        <w:sym w:font="Symbol" w:char="F02D"/>
      </w:r>
      <w:r w:rsidRPr="00DE5E03">
        <w:t xml:space="preserve"> </w:t>
      </w:r>
      <w:r w:rsidRPr="00A5012F">
        <w:rPr>
          <w:rStyle w:val="Cmathsexpressions"/>
        </w:rPr>
        <w:t>c</w:t>
      </w:r>
      <w:r w:rsidRPr="00A5012F">
        <w:rPr>
          <w:rStyle w:val="Csuperscript"/>
        </w:rPr>
        <w:t>2</w:t>
      </w:r>
      <w:r w:rsidRPr="00DE5E03">
        <w:t>)</w:t>
      </w:r>
      <w:r>
        <w:br/>
        <w:t>= 5(___</w:t>
      </w:r>
      <w:r w:rsidRPr="00A5012F">
        <w:rPr>
          <w:rStyle w:val="Cmathsexpressions"/>
        </w:rPr>
        <w:t>gh</w:t>
      </w:r>
      <w:r w:rsidRPr="00DE5E03">
        <w:t xml:space="preserve"> </w:t>
      </w:r>
      <w:r w:rsidRPr="00DE5E03">
        <w:sym w:font="Symbol" w:char="F02D"/>
      </w:r>
      <w:r w:rsidRPr="00DE5E03">
        <w:t xml:space="preserve"> </w:t>
      </w:r>
      <w:r w:rsidRPr="00A5012F">
        <w:rPr>
          <w:rStyle w:val="Cmathsexpressions"/>
        </w:rPr>
        <w:t>c</w:t>
      </w:r>
      <w:r w:rsidRPr="00DE5E03">
        <w:t>)(</w:t>
      </w:r>
      <w:r>
        <w:t>___</w:t>
      </w:r>
      <w:r w:rsidRPr="00A5012F">
        <w:rPr>
          <w:rStyle w:val="Cmathsexpressions"/>
        </w:rPr>
        <w:t>gh</w:t>
      </w:r>
      <w:r>
        <w:t xml:space="preserve"> __ </w:t>
      </w:r>
      <w:r w:rsidRPr="00A5012F">
        <w:rPr>
          <w:rStyle w:val="Cmathsexpressions"/>
        </w:rPr>
        <w:t>c</w:t>
      </w:r>
      <w:r w:rsidRPr="00DE5E03">
        <w:t>)</w:t>
      </w:r>
    </w:p>
    <w:p w14:paraId="235CE979" w14:textId="54EEC9A2" w:rsidR="00A42242" w:rsidRDefault="00A42242" w:rsidP="00A42242">
      <w:pPr>
        <w:pStyle w:val="Pquestionheadingsx"/>
      </w:pPr>
      <w:r w:rsidRPr="00DF7F34">
        <w:t xml:space="preserve">Question </w:t>
      </w:r>
      <w:r w:rsidR="00FD757D">
        <w:t>19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7</w:t>
      </w:r>
      <w:r w:rsidRPr="00DF7F34">
        <w:t>]</w:t>
      </w:r>
    </w:p>
    <w:p w14:paraId="3E758BAB" w14:textId="77777777" w:rsidR="00A42242" w:rsidRPr="00DE5E03" w:rsidRDefault="00A42242" w:rsidP="003E5A07">
      <w:pPr>
        <w:pStyle w:val="Pquestiontextmainstem"/>
      </w:pPr>
      <w:r w:rsidRPr="00DE5E03">
        <w:t xml:space="preserve">By first factorising the numerator, simplify </w:t>
      </w:r>
      <w:r w:rsidRPr="00DE5E03">
        <w:rPr>
          <w:position w:val="-24"/>
        </w:rPr>
        <w:object w:dxaOrig="1260" w:dyaOrig="660" w14:anchorId="481E8983">
          <v:shape id="_x0000_i1059" type="#_x0000_t75" style="width:63.65pt;height:33.5pt" o:ole="">
            <v:imagedata r:id="rId80" o:title=""/>
          </v:shape>
          <o:OLEObject Type="Embed" ProgID="Equation.3" ShapeID="_x0000_i1059" DrawAspect="Content" ObjectID="_1538850588" r:id="rId81"/>
        </w:object>
      </w:r>
      <w:r w:rsidRPr="00DE5E03">
        <w:t>.</w:t>
      </w:r>
    </w:p>
    <w:p w14:paraId="198CA431" w14:textId="77777777" w:rsidR="005965FC" w:rsidRPr="00DE5E03" w:rsidRDefault="005965FC" w:rsidP="003E5A07">
      <w:pPr>
        <w:pStyle w:val="Pquestiontextmainstem"/>
      </w:pPr>
    </w:p>
    <w:p w14:paraId="44616B30" w14:textId="77777777" w:rsidR="00A42242" w:rsidRDefault="00A42242" w:rsidP="003E5A07">
      <w:pPr>
        <w:pStyle w:val="Pquestiontextmainstem"/>
      </w:pPr>
    </w:p>
    <w:p w14:paraId="33F57D38" w14:textId="77777777" w:rsidR="003434F8" w:rsidRDefault="003434F8" w:rsidP="003E5A07">
      <w:pPr>
        <w:pStyle w:val="Pquestiontextmainstem"/>
      </w:pPr>
    </w:p>
    <w:p w14:paraId="6BD19F76" w14:textId="77777777" w:rsidR="003434F8" w:rsidRPr="00DE5E03" w:rsidRDefault="003434F8" w:rsidP="003E5A07">
      <w:pPr>
        <w:pStyle w:val="Pquestiontextmainstem"/>
      </w:pPr>
    </w:p>
    <w:p w14:paraId="6859EE3F" w14:textId="6E8C2335" w:rsidR="00A42242" w:rsidRDefault="00A42242" w:rsidP="00A42242">
      <w:pPr>
        <w:pStyle w:val="Pquestionheadingsx"/>
      </w:pPr>
      <w:r w:rsidRPr="00DF7F34">
        <w:t xml:space="preserve">Question </w:t>
      </w:r>
      <w:r w:rsidR="00FD757D">
        <w:t>20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7</w:t>
      </w:r>
      <w:r w:rsidRPr="00DF7F34">
        <w:t>]</w:t>
      </w:r>
    </w:p>
    <w:p w14:paraId="5D15D09C" w14:textId="77777777" w:rsidR="00A42242" w:rsidRPr="00DE5E03" w:rsidRDefault="00A42242" w:rsidP="003E5A07">
      <w:pPr>
        <w:pStyle w:val="Pquestiontextmainstem"/>
      </w:pPr>
      <w:r w:rsidRPr="00DE5E03">
        <w:t xml:space="preserve">Simplify </w:t>
      </w:r>
      <w:r w:rsidRPr="00DE5E03">
        <w:rPr>
          <w:position w:val="-24"/>
        </w:rPr>
        <w:object w:dxaOrig="1219" w:dyaOrig="620" w14:anchorId="568E314B">
          <v:shape id="_x0000_i1060" type="#_x0000_t75" style="width:61.1pt;height:31.8pt" o:ole="">
            <v:imagedata r:id="rId82" o:title=""/>
          </v:shape>
          <o:OLEObject Type="Embed" ProgID="Equation.3" ShapeID="_x0000_i1060" DrawAspect="Content" ObjectID="_1538850589" r:id="rId83"/>
        </w:object>
      </w:r>
      <w:r w:rsidRPr="00DE5E03">
        <w:t>by writing the expression with a common denominator.</w:t>
      </w:r>
    </w:p>
    <w:p w14:paraId="72ABBA37" w14:textId="77777777" w:rsidR="00A42242" w:rsidRPr="00DE5E03" w:rsidRDefault="00A42242" w:rsidP="003E5A07">
      <w:pPr>
        <w:pStyle w:val="Pquestiontextmainstem"/>
      </w:pPr>
    </w:p>
    <w:p w14:paraId="355DFB07" w14:textId="77777777" w:rsidR="00B83DE0" w:rsidRDefault="00B83DE0" w:rsidP="003E5A07">
      <w:pPr>
        <w:pStyle w:val="Pquestiontextmainstem"/>
      </w:pPr>
    </w:p>
    <w:p w14:paraId="63DF7511" w14:textId="77777777" w:rsidR="003434F8" w:rsidRDefault="003434F8" w:rsidP="003E5A07">
      <w:pPr>
        <w:pStyle w:val="Pquestiontextmainstem"/>
      </w:pPr>
    </w:p>
    <w:p w14:paraId="0E9AE91E" w14:textId="77777777" w:rsidR="003434F8" w:rsidRPr="00DE5E03" w:rsidRDefault="003434F8" w:rsidP="003E5A07">
      <w:pPr>
        <w:pStyle w:val="Pquestiontextmainstem"/>
      </w:pPr>
    </w:p>
    <w:p w14:paraId="71740040" w14:textId="6A30BB56" w:rsidR="00B83DE0" w:rsidRPr="00A5012F" w:rsidRDefault="00FD757D" w:rsidP="003E5A07">
      <w:pPr>
        <w:pStyle w:val="Psectionresults"/>
      </w:pPr>
      <w:r>
        <w:t>Short answer total:_________/34</w:t>
      </w:r>
    </w:p>
    <w:p w14:paraId="0A3A86BF" w14:textId="77777777" w:rsidR="00A42242" w:rsidRPr="00DE5E03" w:rsidRDefault="00A42242" w:rsidP="00A42242">
      <w:pPr>
        <w:pStyle w:val="Psectionheading"/>
      </w:pPr>
      <w:r w:rsidRPr="00DE5E03">
        <w:lastRenderedPageBreak/>
        <w:t>Extended answer section</w:t>
      </w:r>
    </w:p>
    <w:p w14:paraId="02500BA8" w14:textId="18521517" w:rsidR="00A42242" w:rsidRDefault="00A42242" w:rsidP="00A42242">
      <w:pPr>
        <w:pStyle w:val="Pquestionheadingsx"/>
      </w:pPr>
      <w:r w:rsidRPr="00DF7F34">
        <w:t xml:space="preserve">Question </w:t>
      </w:r>
      <w:r w:rsidR="000C0DD6">
        <w:t>21</w:t>
      </w:r>
      <w:r w:rsidRPr="00DF7F34">
        <w:tab/>
      </w:r>
      <w:r w:rsidR="0099191E"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.1</w:t>
      </w:r>
      <w:r w:rsidRPr="00DF7F34">
        <w:t>]</w:t>
      </w:r>
    </w:p>
    <w:p w14:paraId="53DBDD55" w14:textId="01E8BB75" w:rsidR="00A42242" w:rsidRPr="00DE5E03" w:rsidRDefault="00A42242" w:rsidP="003E5A07">
      <w:pPr>
        <w:pStyle w:val="Pquestiontextmainstem"/>
      </w:pPr>
      <w:r w:rsidRPr="00DE5E03">
        <w:t xml:space="preserve">Let </w:t>
      </w:r>
      <w:r w:rsidRPr="00A5012F">
        <w:rPr>
          <w:rStyle w:val="Cmathsexpressions"/>
        </w:rPr>
        <w:t>a</w:t>
      </w:r>
      <w:r w:rsidRPr="00DE5E03">
        <w:t xml:space="preserve">, </w:t>
      </w:r>
      <w:r w:rsidRPr="00A5012F">
        <w:rPr>
          <w:rStyle w:val="Cmathsexpressions"/>
        </w:rPr>
        <w:t>b</w:t>
      </w:r>
      <w:r w:rsidRPr="00DE5E03">
        <w:t xml:space="preserve"> and </w:t>
      </w:r>
      <w:r w:rsidRPr="00A5012F">
        <w:rPr>
          <w:rStyle w:val="Cmathsexpressions"/>
        </w:rPr>
        <w:t>c</w:t>
      </w:r>
      <w:r w:rsidRPr="00DE5E03">
        <w:t xml:space="preserve"> be three numbers with </w:t>
      </w:r>
      <w:r w:rsidRPr="00DE5E03">
        <w:rPr>
          <w:position w:val="-6"/>
        </w:rPr>
        <w:object w:dxaOrig="880" w:dyaOrig="279" w14:anchorId="2805E7C2">
          <v:shape id="_x0000_i1061" type="#_x0000_t75" style="width:44.35pt;height:14.25pt" o:ole="">
            <v:imagedata r:id="rId84" o:title=""/>
          </v:shape>
          <o:OLEObject Type="Embed" ProgID="Equation.3" ShapeID="_x0000_i1061" DrawAspect="Content" ObjectID="_1538850590" r:id="rId85"/>
        </w:object>
      </w:r>
      <w:r w:rsidR="00B73875">
        <w:rPr>
          <w:position w:val="-6"/>
        </w:rPr>
        <w:t xml:space="preserve"> </w:t>
      </w:r>
      <w:r w:rsidRPr="00DE5E03">
        <w:t>and</w:t>
      </w:r>
      <w:r w:rsidRPr="00DE5E03">
        <w:rPr>
          <w:position w:val="-10"/>
        </w:rPr>
        <w:object w:dxaOrig="940" w:dyaOrig="320" w14:anchorId="0598CB55">
          <v:shape id="_x0000_i1062" type="#_x0000_t75" style="width:46.9pt;height:15.9pt" o:ole="">
            <v:imagedata r:id="rId86" o:title=""/>
          </v:shape>
          <o:OLEObject Type="Embed" ProgID="Equation.3" ShapeID="_x0000_i1062" DrawAspect="Content" ObjectID="_1538850591" r:id="rId87"/>
        </w:object>
      </w:r>
      <w:r w:rsidRPr="00DE5E03">
        <w:t>.</w:t>
      </w:r>
    </w:p>
    <w:p w14:paraId="34C6F3A7" w14:textId="77777777" w:rsidR="00A42242" w:rsidRPr="00DE5E03" w:rsidRDefault="00A42242" w:rsidP="003E5A07">
      <w:pPr>
        <w:pStyle w:val="Pquestiontextpartsa"/>
      </w:pPr>
      <w:r w:rsidRPr="00001781">
        <w:rPr>
          <w:rStyle w:val="Cquestionpartlabelbold"/>
        </w:rPr>
        <w:t>(a)</w:t>
      </w:r>
      <w:r w:rsidR="00474B75">
        <w:tab/>
      </w:r>
      <w:r w:rsidRPr="00DE5E03">
        <w:t xml:space="preserve">Express </w:t>
      </w:r>
      <w:r w:rsidRPr="00A5012F">
        <w:rPr>
          <w:rStyle w:val="Cmathsexpressions"/>
        </w:rPr>
        <w:t>b</w:t>
      </w:r>
      <w:r w:rsidRPr="00DE5E03">
        <w:t xml:space="preserve"> and </w:t>
      </w:r>
      <w:r w:rsidRPr="00A5012F">
        <w:rPr>
          <w:rStyle w:val="Cmathsexpressions"/>
        </w:rPr>
        <w:t>c</w:t>
      </w:r>
      <w:r w:rsidRPr="00DE5E03">
        <w:t xml:space="preserve"> in terms of </w:t>
      </w:r>
      <w:r w:rsidRPr="00A5012F">
        <w:rPr>
          <w:rStyle w:val="Cmathsexpressions"/>
        </w:rPr>
        <w:t>a</w:t>
      </w:r>
      <w:r w:rsidRPr="00DE5E03">
        <w:t>.</w:t>
      </w:r>
    </w:p>
    <w:p w14:paraId="4F7E1C1E" w14:textId="77777777" w:rsidR="00A42242" w:rsidRPr="00DE5E03" w:rsidRDefault="00A42242" w:rsidP="003E5A07">
      <w:pPr>
        <w:pStyle w:val="Pquestiontextpartsa"/>
      </w:pPr>
    </w:p>
    <w:p w14:paraId="34098B8F" w14:textId="77777777" w:rsidR="00A42242" w:rsidRPr="00DE5E03" w:rsidRDefault="00A42242" w:rsidP="003E5A07">
      <w:pPr>
        <w:pStyle w:val="Pquestiontextpartsa"/>
      </w:pPr>
    </w:p>
    <w:p w14:paraId="6D3BAC90" w14:textId="77777777" w:rsidR="00A42242" w:rsidRPr="00DE5E03" w:rsidRDefault="00A42242" w:rsidP="003E5A07">
      <w:pPr>
        <w:pStyle w:val="Pquestiontextpartsa"/>
      </w:pPr>
    </w:p>
    <w:p w14:paraId="2557F252" w14:textId="77777777" w:rsidR="00A42242" w:rsidRPr="00DE5E03" w:rsidRDefault="00A42242" w:rsidP="003E5A07">
      <w:pPr>
        <w:pStyle w:val="Pquestiontextpartsa"/>
      </w:pPr>
    </w:p>
    <w:p w14:paraId="39F7FDBE" w14:textId="77777777" w:rsidR="00A42242" w:rsidRPr="00DE5E03" w:rsidRDefault="00A42242" w:rsidP="003E5A07">
      <w:pPr>
        <w:pStyle w:val="Pquestiontextpartsa"/>
      </w:pPr>
      <w:r w:rsidRPr="00001781">
        <w:rPr>
          <w:rStyle w:val="Cquestionpartlabelbold"/>
        </w:rPr>
        <w:t>(b)</w:t>
      </w:r>
      <w:r w:rsidR="00474B75">
        <w:tab/>
      </w:r>
      <w:r w:rsidRPr="00DE5E03">
        <w:t xml:space="preserve">Write the product of the three numbers in terms of </w:t>
      </w:r>
      <w:r w:rsidRPr="00A5012F">
        <w:rPr>
          <w:rStyle w:val="Cmathsexpressions"/>
        </w:rPr>
        <w:t>a</w:t>
      </w:r>
      <w:r w:rsidRPr="00DE5E03">
        <w:t>.</w:t>
      </w:r>
    </w:p>
    <w:p w14:paraId="79CE4693" w14:textId="77777777" w:rsidR="00A42242" w:rsidRPr="00DE5E03" w:rsidRDefault="00A42242" w:rsidP="003E5A07">
      <w:pPr>
        <w:pStyle w:val="Pquestiontextpartsa"/>
      </w:pPr>
    </w:p>
    <w:p w14:paraId="60C3BBDB" w14:textId="77777777" w:rsidR="00A42242" w:rsidRPr="00DE5E03" w:rsidRDefault="00A42242" w:rsidP="003E5A07">
      <w:pPr>
        <w:pStyle w:val="Pquestiontextpartsa"/>
      </w:pPr>
    </w:p>
    <w:p w14:paraId="500AB0A7" w14:textId="77777777" w:rsidR="00A42242" w:rsidRPr="00DE5E03" w:rsidRDefault="00A42242" w:rsidP="003E5A07">
      <w:pPr>
        <w:pStyle w:val="Pquestiontextpartsa"/>
      </w:pPr>
      <w:r w:rsidRPr="00001781">
        <w:rPr>
          <w:rStyle w:val="Cquestionpartlabelbold"/>
        </w:rPr>
        <w:t>(c)</w:t>
      </w:r>
      <w:r w:rsidR="00474B75">
        <w:tab/>
      </w:r>
      <w:r w:rsidRPr="00DE5E03">
        <w:t xml:space="preserve">Expand and simplify the expression in </w:t>
      </w:r>
      <w:r w:rsidRPr="00001781">
        <w:rPr>
          <w:rStyle w:val="Cquestionpartlabelbold"/>
        </w:rPr>
        <w:t>(b)</w:t>
      </w:r>
      <w:r w:rsidRPr="00DE5E03">
        <w:t>.</w:t>
      </w:r>
    </w:p>
    <w:p w14:paraId="4527C651" w14:textId="77777777" w:rsidR="00A42242" w:rsidRPr="00DE5E03" w:rsidRDefault="00A42242" w:rsidP="003E5A07">
      <w:pPr>
        <w:pStyle w:val="Pquestiontextpartsa"/>
      </w:pPr>
    </w:p>
    <w:p w14:paraId="21EFEE7D" w14:textId="77777777" w:rsidR="00A42242" w:rsidRDefault="00A42242" w:rsidP="003E5A07">
      <w:pPr>
        <w:pStyle w:val="Pquestiontextpartsa"/>
      </w:pPr>
    </w:p>
    <w:p w14:paraId="16876CA6" w14:textId="6866134D" w:rsidR="00A42242" w:rsidRDefault="00A42242" w:rsidP="00A42242">
      <w:pPr>
        <w:pStyle w:val="Pquestionheadingsx"/>
      </w:pPr>
      <w:r w:rsidRPr="00DF7F34">
        <w:t xml:space="preserve">Question </w:t>
      </w:r>
      <w:r w:rsidR="000C0DD6">
        <w:t>22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="00B44506">
        <w:t xml:space="preserve">3.5, </w:t>
      </w:r>
      <w:r>
        <w:t>3</w:t>
      </w:r>
      <w:r w:rsidRPr="00DF7F34">
        <w:t>.</w:t>
      </w:r>
      <w:r w:rsidR="00B44506">
        <w:t>6</w:t>
      </w:r>
      <w:r w:rsidRPr="00DF7F34">
        <w:t>]</w:t>
      </w:r>
    </w:p>
    <w:p w14:paraId="645FEA27" w14:textId="77777777" w:rsidR="00A42242" w:rsidRPr="00DE5E03" w:rsidRDefault="00A42242" w:rsidP="003E5A07">
      <w:pPr>
        <w:pStyle w:val="Pquestiontextpartsa"/>
      </w:pPr>
      <w:r w:rsidRPr="00001781">
        <w:rPr>
          <w:rStyle w:val="Cquestionpartlabelbold"/>
        </w:rPr>
        <w:t>(a)</w:t>
      </w:r>
      <w:r w:rsidR="00474B75">
        <w:tab/>
      </w:r>
      <w:r w:rsidRPr="00DE5E03">
        <w:t>Factorise</w:t>
      </w:r>
      <w:r w:rsidRPr="00DE5E03">
        <w:rPr>
          <w:position w:val="-6"/>
        </w:rPr>
        <w:object w:dxaOrig="1180" w:dyaOrig="320" w14:anchorId="51BD24CA">
          <v:shape id="_x0000_i1063" type="#_x0000_t75" style="width:58.6pt;height:15.9pt" o:ole="">
            <v:imagedata r:id="rId88" o:title=""/>
          </v:shape>
          <o:OLEObject Type="Embed" ProgID="Equation.3" ShapeID="_x0000_i1063" DrawAspect="Content" ObjectID="_1538850592" r:id="rId89"/>
        </w:object>
      </w:r>
      <w:r w:rsidRPr="00DE5E03">
        <w:t xml:space="preserve"> using the cross method.</w:t>
      </w:r>
    </w:p>
    <w:p w14:paraId="4EA6CFCE" w14:textId="77777777" w:rsidR="00A42242" w:rsidRPr="00DE5E03" w:rsidRDefault="00A42242" w:rsidP="003E5A07">
      <w:pPr>
        <w:pStyle w:val="Pquestiontextpartsa"/>
      </w:pPr>
    </w:p>
    <w:p w14:paraId="707EF26A" w14:textId="77777777" w:rsidR="00A42242" w:rsidRPr="00DE5E03" w:rsidRDefault="00A42242" w:rsidP="003E5A07">
      <w:pPr>
        <w:pStyle w:val="Pquestiontextpartsa"/>
      </w:pPr>
    </w:p>
    <w:p w14:paraId="5126D1E1" w14:textId="77777777" w:rsidR="00A42242" w:rsidRPr="00DE5E03" w:rsidRDefault="00A42242" w:rsidP="003E5A07">
      <w:pPr>
        <w:pStyle w:val="Pquestiontextpartsa"/>
      </w:pPr>
    </w:p>
    <w:p w14:paraId="594E8ADD" w14:textId="77777777" w:rsidR="00A42242" w:rsidRPr="00DE5E03" w:rsidRDefault="00A42242" w:rsidP="003E5A07">
      <w:pPr>
        <w:pStyle w:val="Pquestiontextpartsa"/>
      </w:pPr>
    </w:p>
    <w:p w14:paraId="3532303B" w14:textId="470C07CD" w:rsidR="00A42242" w:rsidRPr="00DE5E03" w:rsidRDefault="00A42242" w:rsidP="003E5A07">
      <w:pPr>
        <w:pStyle w:val="Pquestiontextpartsa"/>
      </w:pPr>
      <w:r w:rsidRPr="00001781">
        <w:rPr>
          <w:rStyle w:val="Cquestionpartlabelbold"/>
        </w:rPr>
        <w:t>(b)</w:t>
      </w:r>
      <w:r w:rsidR="00474B75">
        <w:tab/>
      </w:r>
      <w:r w:rsidRPr="00DE5E03">
        <w:t xml:space="preserve">Write </w:t>
      </w:r>
      <w:r w:rsidRPr="00DE5E03">
        <w:rPr>
          <w:position w:val="-6"/>
        </w:rPr>
        <w:object w:dxaOrig="540" w:dyaOrig="320" w14:anchorId="603939F7">
          <v:shape id="_x0000_i1064" type="#_x0000_t75" style="width:27.65pt;height:15.9pt" o:ole="">
            <v:imagedata r:id="rId90" o:title=""/>
          </v:shape>
          <o:OLEObject Type="Embed" ProgID="Equation.3" ShapeID="_x0000_i1064" DrawAspect="Content" ObjectID="_1538850593" r:id="rId91"/>
        </w:object>
      </w:r>
      <w:r w:rsidRPr="00DE5E03">
        <w:t>in the form</w:t>
      </w:r>
      <w:bookmarkStart w:id="0" w:name="_GoBack"/>
      <w:bookmarkEnd w:id="0"/>
      <w:r w:rsidRPr="00DE5E03">
        <w:t xml:space="preserve"> (</w:t>
      </w:r>
      <w:r>
        <w:t>_</w:t>
      </w:r>
      <w:r w:rsidR="006A1907">
        <w:t>_</w:t>
      </w:r>
      <w:r>
        <w:t>_</w:t>
      </w:r>
      <w:r w:rsidRPr="00DE5E03">
        <w:t>)</w:t>
      </w:r>
      <w:r w:rsidRPr="00A5012F">
        <w:rPr>
          <w:rStyle w:val="Csuperscript"/>
        </w:rPr>
        <w:t>2</w:t>
      </w:r>
      <w:r w:rsidRPr="00DE5E03">
        <w:t>.</w:t>
      </w:r>
    </w:p>
    <w:p w14:paraId="61710925" w14:textId="77777777" w:rsidR="00A42242" w:rsidRPr="00DE5E03" w:rsidRDefault="00A42242" w:rsidP="003E5A07">
      <w:pPr>
        <w:pStyle w:val="Pquestiontextpartsa"/>
      </w:pPr>
    </w:p>
    <w:p w14:paraId="2E16B0AE" w14:textId="77777777" w:rsidR="00A42242" w:rsidRPr="00DE5E03" w:rsidRDefault="00A42242" w:rsidP="003E5A07">
      <w:pPr>
        <w:pStyle w:val="Pquestiontextpartsa"/>
      </w:pPr>
    </w:p>
    <w:p w14:paraId="3784BE08" w14:textId="77777777" w:rsidR="00A42242" w:rsidRPr="00DE5E03" w:rsidRDefault="00A42242" w:rsidP="003E5A07">
      <w:pPr>
        <w:pStyle w:val="Pquestiontextpartsa"/>
      </w:pPr>
      <w:r w:rsidRPr="00001781">
        <w:rPr>
          <w:rStyle w:val="Cquestionpartlabelbold"/>
        </w:rPr>
        <w:t>(c)</w:t>
      </w:r>
      <w:r w:rsidR="00474B75">
        <w:rPr>
          <w:rStyle w:val="Cquestionpartlabelbold"/>
        </w:rPr>
        <w:tab/>
      </w:r>
      <w:r w:rsidRPr="00DE5E03">
        <w:t xml:space="preserve">Hence factorise </w:t>
      </w:r>
      <w:r w:rsidRPr="00DE5E03">
        <w:rPr>
          <w:position w:val="-6"/>
        </w:rPr>
        <w:object w:dxaOrig="1960" w:dyaOrig="320" w14:anchorId="0E7197BE">
          <v:shape id="_x0000_i1065" type="#_x0000_t75" style="width:97.95pt;height:15.9pt" o:ole="">
            <v:imagedata r:id="rId92" o:title=""/>
          </v:shape>
          <o:OLEObject Type="Embed" ProgID="Equation.3" ShapeID="_x0000_i1065" DrawAspect="Content" ObjectID="_1538850594" r:id="rId93"/>
        </w:object>
      </w:r>
    </w:p>
    <w:p w14:paraId="7A7B02EF" w14:textId="77777777" w:rsidR="00A42242" w:rsidRDefault="00A42242" w:rsidP="003E5A07">
      <w:pPr>
        <w:pStyle w:val="Pquestiontextpartsa"/>
      </w:pPr>
    </w:p>
    <w:p w14:paraId="5C2C7658" w14:textId="77777777" w:rsidR="00A42242" w:rsidRDefault="00A42242" w:rsidP="003E5A07">
      <w:pPr>
        <w:pStyle w:val="Pquestiontextpartsa"/>
      </w:pPr>
    </w:p>
    <w:p w14:paraId="30C500FC" w14:textId="77777777" w:rsidR="001C272B" w:rsidRDefault="001C272B" w:rsidP="003E5A07">
      <w:pPr>
        <w:pStyle w:val="Pquestiontextpartsa"/>
      </w:pPr>
    </w:p>
    <w:p w14:paraId="10C3966C" w14:textId="77777777" w:rsidR="00A42242" w:rsidRPr="00DE5E03" w:rsidRDefault="00A42242" w:rsidP="003E5A07">
      <w:pPr>
        <w:pStyle w:val="Pquestiontextpartsa"/>
      </w:pPr>
    </w:p>
    <w:p w14:paraId="3A6E5CAA" w14:textId="1221D46F" w:rsidR="00A42242" w:rsidRDefault="00A42242" w:rsidP="00A42242">
      <w:pPr>
        <w:pStyle w:val="Pquestionheadingsx"/>
      </w:pPr>
      <w:r w:rsidRPr="00DF7F34">
        <w:t xml:space="preserve">Question </w:t>
      </w:r>
      <w:r w:rsidR="000C0DD6">
        <w:t>23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5</w:t>
      </w:r>
      <w:r w:rsidRPr="00DF7F34">
        <w:t>]</w:t>
      </w:r>
    </w:p>
    <w:p w14:paraId="36E5BEC6" w14:textId="77777777" w:rsidR="00A42242" w:rsidRPr="00DE5E03" w:rsidRDefault="00A42242" w:rsidP="003E5A07">
      <w:pPr>
        <w:pStyle w:val="Pquestiontextmainstem"/>
      </w:pPr>
      <w:r>
        <w:t>The height</w:t>
      </w:r>
      <w:r w:rsidRPr="00DE5E03">
        <w:t xml:space="preserve"> </w:t>
      </w:r>
      <w:r w:rsidRPr="00A5012F">
        <w:rPr>
          <w:rStyle w:val="Cmathsexpressions"/>
        </w:rPr>
        <w:t>h</w:t>
      </w:r>
      <w:r>
        <w:t xml:space="preserve"> m</w:t>
      </w:r>
      <w:r w:rsidRPr="00DE5E03">
        <w:t xml:space="preserve"> of </w:t>
      </w:r>
      <w:r>
        <w:t>a ball above the ground at time</w:t>
      </w:r>
      <w:r w:rsidRPr="00DE5E03">
        <w:t xml:space="preserve"> </w:t>
      </w:r>
      <w:r w:rsidRPr="00A5012F">
        <w:rPr>
          <w:rStyle w:val="Cmathsexpressions"/>
        </w:rPr>
        <w:t>t</w:t>
      </w:r>
      <w:r w:rsidRPr="00DE5E03">
        <w:t xml:space="preserve"> seconds after it has been thrown </w:t>
      </w:r>
      <w:r>
        <w:t xml:space="preserve">from a roof </w:t>
      </w:r>
      <w:r w:rsidRPr="00DE5E03">
        <w:t xml:space="preserve">is given by </w:t>
      </w:r>
      <w:r w:rsidRPr="00DE5E03">
        <w:rPr>
          <w:color w:val="000000"/>
          <w:position w:val="-6"/>
        </w:rPr>
        <w:object w:dxaOrig="1640" w:dyaOrig="320" w14:anchorId="36D713CA">
          <v:shape id="_x0000_i1066" type="#_x0000_t75" style="width:82.05pt;height:15.9pt" o:ole="">
            <v:imagedata r:id="rId94" o:title=""/>
          </v:shape>
          <o:OLEObject Type="Embed" ProgID="Equation.3" ShapeID="_x0000_i1066" DrawAspect="Content" ObjectID="_1538850595" r:id="rId95"/>
        </w:object>
      </w:r>
      <w:r w:rsidRPr="00DE5E03">
        <w:t>.</w:t>
      </w:r>
    </w:p>
    <w:p w14:paraId="26D483AE" w14:textId="77777777" w:rsidR="00A42242" w:rsidRPr="00DE5E03" w:rsidRDefault="00A42242" w:rsidP="003E5A07">
      <w:pPr>
        <w:pStyle w:val="Pquestiontextpartsa"/>
      </w:pPr>
      <w:r w:rsidRPr="00001781">
        <w:rPr>
          <w:rStyle w:val="Cquestionpartlabelbold"/>
        </w:rPr>
        <w:t>(a)</w:t>
      </w:r>
      <w:r w:rsidR="00474B75">
        <w:tab/>
      </w:r>
      <w:r w:rsidRPr="00DE5E03">
        <w:t xml:space="preserve">How high is the ball above the ground when it is first thrown (that is, when </w:t>
      </w:r>
      <w:r w:rsidRPr="00A5012F">
        <w:rPr>
          <w:rStyle w:val="Cmathsexpressions"/>
        </w:rPr>
        <w:t>t</w:t>
      </w:r>
      <w:r w:rsidRPr="00DE5E03">
        <w:t xml:space="preserve"> = 0)?</w:t>
      </w:r>
    </w:p>
    <w:p w14:paraId="41CC6435" w14:textId="77777777" w:rsidR="00A42242" w:rsidRPr="00DE5E03" w:rsidRDefault="00A42242" w:rsidP="003E5A07">
      <w:pPr>
        <w:pStyle w:val="Pquestiontextpartsa"/>
      </w:pPr>
    </w:p>
    <w:p w14:paraId="592D0F5B" w14:textId="77777777" w:rsidR="00A42242" w:rsidRDefault="00A42242" w:rsidP="003E5A07">
      <w:pPr>
        <w:pStyle w:val="Pquestiontextpartsa"/>
      </w:pPr>
    </w:p>
    <w:p w14:paraId="30B3088D" w14:textId="77777777" w:rsidR="001C272B" w:rsidRDefault="001C272B" w:rsidP="003E5A07">
      <w:pPr>
        <w:pStyle w:val="Pquestiontextpartsa"/>
      </w:pPr>
    </w:p>
    <w:p w14:paraId="4F401CDB" w14:textId="77777777" w:rsidR="00812078" w:rsidRPr="00DE5E03" w:rsidRDefault="00812078" w:rsidP="003E5A07">
      <w:pPr>
        <w:pStyle w:val="Pquestiontextpartsa"/>
      </w:pPr>
    </w:p>
    <w:p w14:paraId="5F5BD1AD" w14:textId="77777777" w:rsidR="00A42242" w:rsidRPr="00DE5E03" w:rsidRDefault="00A42242" w:rsidP="003E5A07">
      <w:pPr>
        <w:pStyle w:val="Pquestiontextpartsa"/>
      </w:pPr>
      <w:r w:rsidRPr="00001781">
        <w:rPr>
          <w:rStyle w:val="Cquestionpartlabelbold"/>
        </w:rPr>
        <w:lastRenderedPageBreak/>
        <w:t>(b)</w:t>
      </w:r>
      <w:r w:rsidR="00474B75">
        <w:tab/>
      </w:r>
      <w:r w:rsidRPr="00DE5E03">
        <w:t xml:space="preserve">Factorise  </w:t>
      </w:r>
      <w:r w:rsidRPr="00DE5E03">
        <w:rPr>
          <w:color w:val="000000"/>
          <w:position w:val="-6"/>
        </w:rPr>
        <w:object w:dxaOrig="1260" w:dyaOrig="320" w14:anchorId="741EF5F6">
          <v:shape id="_x0000_i1067" type="#_x0000_t75" style="width:63.65pt;height:15.9pt" o:ole="">
            <v:imagedata r:id="rId96" o:title=""/>
          </v:shape>
          <o:OLEObject Type="Embed" ProgID="Equation.3" ShapeID="_x0000_i1067" DrawAspect="Content" ObjectID="_1538850596" r:id="rId97"/>
        </w:object>
      </w:r>
      <w:r w:rsidR="001C272B">
        <w:t>.</w:t>
      </w:r>
    </w:p>
    <w:p w14:paraId="6087CC7C" w14:textId="77777777" w:rsidR="00A42242" w:rsidRPr="00DE5E03" w:rsidRDefault="00A42242" w:rsidP="003E5A07">
      <w:pPr>
        <w:pStyle w:val="Pquestiontextpartsa"/>
      </w:pPr>
    </w:p>
    <w:p w14:paraId="54BCADCD" w14:textId="77777777" w:rsidR="00A42242" w:rsidRPr="00DE5E03" w:rsidRDefault="00A42242" w:rsidP="003E5A07">
      <w:pPr>
        <w:pStyle w:val="Pquestiontextpartsa"/>
      </w:pPr>
    </w:p>
    <w:p w14:paraId="65647BDE" w14:textId="77777777" w:rsidR="00A42242" w:rsidRPr="00DE5E03" w:rsidRDefault="00A42242" w:rsidP="003E5A07">
      <w:pPr>
        <w:pStyle w:val="Pquestiontextpartsa"/>
      </w:pPr>
    </w:p>
    <w:p w14:paraId="5AF0F127" w14:textId="77777777" w:rsidR="00A42242" w:rsidRPr="00DE5E03" w:rsidRDefault="00A42242" w:rsidP="003E5A07">
      <w:pPr>
        <w:pStyle w:val="Pquestiontextpartsa"/>
      </w:pPr>
      <w:r w:rsidRPr="00001781">
        <w:rPr>
          <w:rStyle w:val="Cquestionpartlabelbold"/>
        </w:rPr>
        <w:t>(c)</w:t>
      </w:r>
      <w:r w:rsidR="00474B75">
        <w:tab/>
      </w:r>
      <w:r w:rsidRPr="00DE5E03">
        <w:t xml:space="preserve">State the time it takes for the ball to reach the ground (that is, what positive value of </w:t>
      </w:r>
      <w:r w:rsidRPr="00A5012F">
        <w:rPr>
          <w:rStyle w:val="Cmathsexpressions"/>
        </w:rPr>
        <w:t>t</w:t>
      </w:r>
      <w:r w:rsidRPr="00DE5E03">
        <w:t xml:space="preserve"> makes </w:t>
      </w:r>
      <w:r w:rsidRPr="00A5012F">
        <w:rPr>
          <w:rStyle w:val="Cmathsexpressions"/>
        </w:rPr>
        <w:t>h</w:t>
      </w:r>
      <w:r w:rsidRPr="00DE5E03">
        <w:t xml:space="preserve"> = 0?).</w:t>
      </w:r>
    </w:p>
    <w:p w14:paraId="50CB10F9" w14:textId="77777777" w:rsidR="00A42242" w:rsidRPr="00DE5E03" w:rsidRDefault="00A42242" w:rsidP="003E5A07">
      <w:pPr>
        <w:pStyle w:val="Pquestiontextpartsa"/>
      </w:pPr>
    </w:p>
    <w:p w14:paraId="48D611B4" w14:textId="77777777" w:rsidR="005965FC" w:rsidRPr="00DE5E03" w:rsidRDefault="005965FC" w:rsidP="003E5A07">
      <w:pPr>
        <w:pStyle w:val="Pquestiontextpartsa"/>
        <w:rPr>
          <w:noProof/>
        </w:rPr>
      </w:pPr>
    </w:p>
    <w:p w14:paraId="3AC9D064" w14:textId="3578B19F" w:rsidR="00A42242" w:rsidRDefault="00A42242" w:rsidP="00A42242">
      <w:pPr>
        <w:pStyle w:val="Pquestionheadingsx"/>
      </w:pPr>
      <w:r w:rsidRPr="00DF7F34">
        <w:t xml:space="preserve">Question </w:t>
      </w:r>
      <w:r w:rsidR="000C0DD6">
        <w:t>24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.1, 3</w:t>
      </w:r>
      <w:r w:rsidRPr="00DF7F34">
        <w:t>.2]</w:t>
      </w:r>
    </w:p>
    <w:p w14:paraId="6B4C6531" w14:textId="77777777" w:rsidR="001C272B" w:rsidRDefault="00A42242" w:rsidP="001C272B">
      <w:pPr>
        <w:pStyle w:val="Pquestiontextpartsa"/>
        <w:rPr>
          <w:rStyle w:val="Cquestionpartlabelbold"/>
          <w:rFonts w:eastAsia="Calibri"/>
        </w:rPr>
      </w:pPr>
      <w:r w:rsidRPr="00DE5E03">
        <w:t>The diagram shows the floor plan of a room; the lengths are in metres.</w:t>
      </w:r>
    </w:p>
    <w:p w14:paraId="6CD2F2F9" w14:textId="77777777" w:rsidR="001C272B" w:rsidRPr="00DE5E03" w:rsidRDefault="001C272B" w:rsidP="001C272B">
      <w:pPr>
        <w:pStyle w:val="Pquestiontextpartsa"/>
        <w:rPr>
          <w:rFonts w:eastAsia="Calibri"/>
          <w:lang w:eastAsia="en-US"/>
        </w:rPr>
      </w:pPr>
      <w:r w:rsidRPr="00001781">
        <w:rPr>
          <w:rStyle w:val="Cquestionpartlabelbold"/>
          <w:rFonts w:eastAsia="Calibri"/>
        </w:rPr>
        <w:t>(a)</w:t>
      </w:r>
      <w:r>
        <w:rPr>
          <w:rFonts w:eastAsia="Calibri"/>
          <w:lang w:eastAsia="en-US"/>
        </w:rPr>
        <w:tab/>
      </w:r>
      <w:r w:rsidRPr="00DE5E03">
        <w:rPr>
          <w:rFonts w:eastAsia="Calibri"/>
          <w:lang w:eastAsia="en-US"/>
        </w:rPr>
        <w:t>Label each unlabelled side with expressions for their lengths.</w:t>
      </w:r>
    </w:p>
    <w:p w14:paraId="73C02321" w14:textId="7DF749D9" w:rsidR="00A42242" w:rsidRDefault="00DF13BC" w:rsidP="003E5A07">
      <w:pPr>
        <w:pStyle w:val="Pquestiontextmainstem"/>
      </w:pPr>
      <w:r>
        <w:tab/>
      </w:r>
      <w:r w:rsidR="00812078">
        <w:rPr>
          <w:noProof/>
        </w:rPr>
        <w:drawing>
          <wp:inline distT="0" distB="0" distL="0" distR="0" wp14:anchorId="587522F7" wp14:editId="1C0A27BD">
            <wp:extent cx="1194816" cy="1088136"/>
            <wp:effectExtent l="0" t="0" r="571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2_SAT_02 ab.jpg"/>
                    <pic:cNvPicPr/>
                  </pic:nvPicPr>
                  <pic:blipFill>
                    <a:blip r:embed="rId98">
                      <a:extLst>
                        <a:ext uri="{BEBA8EAE-BF5A-486C-A8C5-ECC9F3942E4B}">
                          <a14:imgProps xmlns:a14="http://schemas.microsoft.com/office/drawing/2010/main">
                            <a14:imgLayer r:embed="rId99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brightnessContrast contras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4816" cy="1088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109FC0" w14:textId="28EC8798" w:rsidR="00A42242" w:rsidRPr="00DE5E03" w:rsidRDefault="0099191E" w:rsidP="003E5A07">
      <w:pPr>
        <w:pStyle w:val="Pquestiontextpartsa"/>
        <w:rPr>
          <w:rFonts w:eastAsia="Calibri"/>
          <w:lang w:eastAsia="en-US"/>
        </w:rPr>
      </w:pPr>
      <w:r>
        <w:rPr>
          <w:rStyle w:val="Cquestionpartlabelbold"/>
          <w:rFonts w:eastAsia="Calibri"/>
        </w:rPr>
        <w:t>(</w:t>
      </w:r>
      <w:r w:rsidR="00A42242" w:rsidRPr="00001781">
        <w:rPr>
          <w:rStyle w:val="Cquestionpartlabelbold"/>
          <w:rFonts w:eastAsia="Calibri"/>
        </w:rPr>
        <w:t>b)</w:t>
      </w:r>
      <w:r w:rsidR="00474B75">
        <w:rPr>
          <w:rFonts w:eastAsia="Calibri"/>
          <w:lang w:eastAsia="en-US"/>
        </w:rPr>
        <w:tab/>
      </w:r>
      <w:r w:rsidR="00A42242" w:rsidRPr="00DE5E03">
        <w:rPr>
          <w:rFonts w:eastAsia="Calibri"/>
          <w:lang w:eastAsia="en-US"/>
        </w:rPr>
        <w:t xml:space="preserve">Find an expression for the area of the carpet by </w:t>
      </w:r>
      <w:r w:rsidR="003A2F8A">
        <w:rPr>
          <w:rFonts w:eastAsia="Calibri"/>
          <w:lang w:eastAsia="en-US"/>
        </w:rPr>
        <w:t xml:space="preserve">adding two rectangular areas. </w:t>
      </w:r>
      <w:r w:rsidR="00A42242" w:rsidRPr="00DE5E03">
        <w:rPr>
          <w:rFonts w:eastAsia="Calibri"/>
          <w:lang w:eastAsia="en-US"/>
        </w:rPr>
        <w:t>Write your answer in expanded form.</w:t>
      </w:r>
    </w:p>
    <w:p w14:paraId="71CD5ED7" w14:textId="77777777" w:rsidR="00A42242" w:rsidRDefault="00A42242" w:rsidP="003E5A07">
      <w:pPr>
        <w:pStyle w:val="Pquestiontextpartsa"/>
        <w:rPr>
          <w:rFonts w:eastAsia="Calibri"/>
          <w:lang w:eastAsia="en-US"/>
        </w:rPr>
      </w:pPr>
    </w:p>
    <w:p w14:paraId="49C8C1E6" w14:textId="77777777" w:rsidR="00AA2BA3" w:rsidRDefault="00AA2BA3" w:rsidP="003E5A07">
      <w:pPr>
        <w:pStyle w:val="Pquestiontextpartsa"/>
        <w:rPr>
          <w:rFonts w:eastAsia="Calibri"/>
          <w:lang w:eastAsia="en-US"/>
        </w:rPr>
      </w:pPr>
    </w:p>
    <w:p w14:paraId="35C3767D" w14:textId="77777777" w:rsidR="00474B75" w:rsidRPr="00DE5E03" w:rsidRDefault="00474B75" w:rsidP="003E5A07">
      <w:pPr>
        <w:pStyle w:val="Pquestiontextpartsa"/>
        <w:rPr>
          <w:rFonts w:eastAsia="Calibri"/>
          <w:lang w:eastAsia="en-US"/>
        </w:rPr>
      </w:pPr>
    </w:p>
    <w:p w14:paraId="26A55C66" w14:textId="3C392C27" w:rsidR="00A42242" w:rsidRPr="00555AD1" w:rsidRDefault="00A42242" w:rsidP="003E5A07">
      <w:pPr>
        <w:pStyle w:val="Pquestiontextpartsa"/>
        <w:rPr>
          <w:rFonts w:eastAsia="Calibri"/>
          <w:lang w:eastAsia="en-US"/>
        </w:rPr>
      </w:pPr>
      <w:r w:rsidRPr="00001781">
        <w:rPr>
          <w:rStyle w:val="Cquestionpartlabelbold"/>
          <w:rFonts w:eastAsia="Calibri"/>
        </w:rPr>
        <w:t>(c)</w:t>
      </w:r>
      <w:r w:rsidR="00474B75">
        <w:rPr>
          <w:rFonts w:eastAsia="Calibri"/>
          <w:lang w:eastAsia="en-US"/>
        </w:rPr>
        <w:tab/>
      </w:r>
      <w:r w:rsidRPr="00DE5E03">
        <w:rPr>
          <w:rFonts w:eastAsia="Calibri"/>
          <w:lang w:eastAsia="en-US"/>
        </w:rPr>
        <w:t xml:space="preserve">Find an expression for the area of the carpet by subtracting the area of </w:t>
      </w:r>
      <w:r w:rsidR="00A75731">
        <w:rPr>
          <w:rFonts w:eastAsia="Calibri"/>
          <w:lang w:eastAsia="en-US"/>
        </w:rPr>
        <w:t xml:space="preserve">the smaller rectangle </w:t>
      </w:r>
      <w:r w:rsidRPr="00A5012F">
        <w:rPr>
          <w:rStyle w:val="Cmathsexpressions"/>
          <w:rFonts w:eastAsia="Calibri"/>
        </w:rPr>
        <w:t>C</w:t>
      </w:r>
      <w:r w:rsidRPr="00DE5E03">
        <w:rPr>
          <w:rFonts w:eastAsia="Calibri"/>
          <w:lang w:eastAsia="en-US"/>
        </w:rPr>
        <w:t xml:space="preserve"> from the </w:t>
      </w:r>
      <w:r w:rsidR="003A2F8A">
        <w:rPr>
          <w:rFonts w:eastAsia="Calibri"/>
          <w:lang w:eastAsia="en-US"/>
        </w:rPr>
        <w:t xml:space="preserve">area of the large rectangle. </w:t>
      </w:r>
      <w:r w:rsidRPr="00DE5E03">
        <w:rPr>
          <w:rFonts w:eastAsia="Calibri"/>
          <w:lang w:eastAsia="en-US"/>
        </w:rPr>
        <w:t>Write your answer in expanded form.</w:t>
      </w:r>
    </w:p>
    <w:p w14:paraId="6946EE01" w14:textId="12D8F3B6" w:rsidR="00B83DE0" w:rsidRDefault="00DF13BC" w:rsidP="003E5A07">
      <w:pPr>
        <w:pStyle w:val="Pquestiontextpartsa"/>
        <w:rPr>
          <w:b/>
        </w:rPr>
      </w:pPr>
      <w:r>
        <w:rPr>
          <w:b/>
        </w:rPr>
        <w:tab/>
      </w:r>
      <w:r w:rsidR="006F3939">
        <w:rPr>
          <w:noProof/>
        </w:rPr>
        <w:drawing>
          <wp:inline distT="0" distB="0" distL="0" distR="0" wp14:anchorId="53925C1E" wp14:editId="162FAB0A">
            <wp:extent cx="1191768" cy="1021080"/>
            <wp:effectExtent l="0" t="0" r="889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2_SAT_03.jpg"/>
                    <pic:cNvPicPr/>
                  </pic:nvPicPr>
                  <pic:blipFill>
                    <a:blip r:embed="rId100">
                      <a:extLst>
                        <a:ext uri="{BEBA8EAE-BF5A-486C-A8C5-ECC9F3942E4B}">
                          <a14:imgProps xmlns:a14="http://schemas.microsoft.com/office/drawing/2010/main">
                            <a14:imgLayer r:embed="rId101">
                              <a14:imgEffect>
                                <a14:saturation sat="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1768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A4A7C" w14:textId="77777777" w:rsidR="00DF13BC" w:rsidRDefault="00DF13BC" w:rsidP="003E5A07">
      <w:pPr>
        <w:pStyle w:val="Pquestiontextpartsa"/>
        <w:rPr>
          <w:b/>
        </w:rPr>
      </w:pPr>
    </w:p>
    <w:p w14:paraId="2DD847D2" w14:textId="77777777" w:rsidR="00DF13BC" w:rsidRPr="00D90A4B" w:rsidRDefault="00DF13BC" w:rsidP="003E5A07">
      <w:pPr>
        <w:pStyle w:val="Pquestiontextpartsa"/>
        <w:rPr>
          <w:b/>
        </w:rPr>
      </w:pPr>
    </w:p>
    <w:p w14:paraId="61258E67" w14:textId="77777777" w:rsidR="00A42242" w:rsidRPr="00A42242" w:rsidRDefault="00A42242" w:rsidP="00A42242">
      <w:pPr>
        <w:pStyle w:val="Psectionresults"/>
      </w:pPr>
      <w:r w:rsidRPr="00A42242">
        <w:t>Ex</w:t>
      </w:r>
      <w:r w:rsidR="0099191E">
        <w:t>tended answer total:_________/21</w:t>
      </w:r>
    </w:p>
    <w:p w14:paraId="78D4F0C9" w14:textId="2A979071" w:rsidR="00001781" w:rsidRDefault="003E5A07" w:rsidP="003E5A07">
      <w:pPr>
        <w:pStyle w:val="Psectionresults"/>
      </w:pPr>
      <w:r>
        <w:t xml:space="preserve">TOTAL test results: ___ / </w:t>
      </w:r>
      <w:r w:rsidR="00FD757D">
        <w:t>63</w:t>
      </w:r>
    </w:p>
    <w:sectPr w:rsidR="00001781" w:rsidSect="00604622">
      <w:headerReference w:type="default" r:id="rId102"/>
      <w:footerReference w:type="default" r:id="rId103"/>
      <w:headerReference w:type="first" r:id="rId104"/>
      <w:footerReference w:type="first" r:id="rId105"/>
      <w:pgSz w:w="11906" w:h="16838" w:code="9"/>
      <w:pgMar w:top="1418" w:right="849" w:bottom="1134" w:left="567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991D356" w14:textId="77777777" w:rsidR="00150BC1" w:rsidRDefault="00150BC1">
      <w:r>
        <w:separator/>
      </w:r>
    </w:p>
  </w:endnote>
  <w:endnote w:type="continuationSeparator" w:id="0">
    <w:p w14:paraId="598EB6FC" w14:textId="77777777" w:rsidR="00150BC1" w:rsidRDefault="00150B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7DBF64E" w14:textId="12074C19" w:rsidR="00714B04" w:rsidRPr="00714B04" w:rsidRDefault="00714B04" w:rsidP="00714B04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6A1907">
      <w:rPr>
        <w:noProof/>
      </w:rPr>
      <w:t>5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69B147" w14:textId="77777777" w:rsidR="004B122E" w:rsidRPr="004B122E" w:rsidRDefault="004B122E" w:rsidP="004B122E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6A1907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CCD2D04" w14:textId="77777777" w:rsidR="00150BC1" w:rsidRDefault="00150BC1">
      <w:r>
        <w:separator/>
      </w:r>
    </w:p>
  </w:footnote>
  <w:footnote w:type="continuationSeparator" w:id="0">
    <w:p w14:paraId="0084E552" w14:textId="77777777" w:rsidR="00150BC1" w:rsidRDefault="00150BC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246066" w14:textId="0899F8D5" w:rsidR="00B83DE0" w:rsidRPr="00546B97" w:rsidRDefault="00DF13BC" w:rsidP="00546B97">
    <w:pPr>
      <w:pStyle w:val="Pheadertext"/>
    </w:pPr>
    <w:r>
      <w:t xml:space="preserve">Pearson Mathematics </w:t>
    </w:r>
    <w:r w:rsidR="00B83DE0">
      <w:t>10</w:t>
    </w:r>
    <w:r w:rsidR="00DC63A3">
      <w:t>–10A</w:t>
    </w:r>
    <w:r w:rsidR="00DC63A3" w:rsidRPr="002C0310">
      <w:t xml:space="preserve"> </w:t>
    </w:r>
    <w:r>
      <w:t xml:space="preserve">  </w:t>
    </w:r>
    <w:r w:rsidR="00546B97" w:rsidRPr="000F312E">
      <w:rPr>
        <w:bCs/>
        <w:sz w:val="22"/>
        <w:szCs w:val="22"/>
      </w:rPr>
      <w:t>Algebra and quadratics, part 1</w:t>
    </w:r>
    <w:r w:rsidR="00B83DE0">
      <w:t xml:space="preserve"> </w:t>
    </w:r>
    <w:r>
      <w:t xml:space="preserve">— </w:t>
    </w:r>
    <w:r w:rsidR="00B83DE0">
      <w:t xml:space="preserve">Test </w:t>
    </w:r>
    <w:r w:rsidR="00546B97">
      <w:t>B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BA7329" w14:textId="4461145F" w:rsidR="00546B97" w:rsidRPr="00546B97" w:rsidRDefault="00DF13BC" w:rsidP="00546B97">
    <w:pPr>
      <w:pStyle w:val="Pheadertext"/>
    </w:pPr>
    <w:r>
      <w:t>Pearson Mathematics</w:t>
    </w:r>
    <w:r w:rsidR="00546B97">
      <w:t xml:space="preserve"> 10</w:t>
    </w:r>
    <w:r w:rsidR="00BA6912">
      <w:t>–10A</w:t>
    </w:r>
    <w:r w:rsidR="00546B97">
      <w:tab/>
      <w:t>Name</w:t>
    </w:r>
    <w:r w:rsidR="004B122E">
      <w:t>: __________________________</w:t>
    </w:r>
    <w:r w:rsidRPr="00DF13BC">
      <w:rPr>
        <w:bCs/>
        <w:sz w:val="22"/>
        <w:szCs w:val="22"/>
      </w:rPr>
      <w:t xml:space="preserve"> </w:t>
    </w:r>
    <w:r w:rsidRPr="00DF13BC">
      <w:rPr>
        <w:bCs/>
      </w:rPr>
      <w:t>Algebra and quadratics, part 1</w:t>
    </w:r>
    <w:r w:rsidRPr="00DF13BC">
      <w:t xml:space="preserve"> — Test B</w:t>
    </w:r>
    <w:r w:rsidR="00546B97">
      <w:tab/>
      <w:t>Class: 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F062999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8D571D3"/>
    <w:multiLevelType w:val="hybridMultilevel"/>
    <w:tmpl w:val="FA042A1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B93B42"/>
    <w:multiLevelType w:val="hybridMultilevel"/>
    <w:tmpl w:val="1DFE22B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6132B5"/>
    <w:multiLevelType w:val="hybridMultilevel"/>
    <w:tmpl w:val="F56E1A08"/>
    <w:lvl w:ilvl="0" w:tplc="D030380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D01332"/>
    <w:multiLevelType w:val="hybridMultilevel"/>
    <w:tmpl w:val="0E16E88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352C18"/>
    <w:multiLevelType w:val="hybridMultilevel"/>
    <w:tmpl w:val="977854A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A37349"/>
    <w:multiLevelType w:val="hybridMultilevel"/>
    <w:tmpl w:val="21D65A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7201DA"/>
    <w:multiLevelType w:val="hybridMultilevel"/>
    <w:tmpl w:val="7346C02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397853"/>
    <w:multiLevelType w:val="hybridMultilevel"/>
    <w:tmpl w:val="A886CE4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A487980"/>
    <w:multiLevelType w:val="hybridMultilevel"/>
    <w:tmpl w:val="F9329B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807CF1"/>
    <w:multiLevelType w:val="hybridMultilevel"/>
    <w:tmpl w:val="97C6EBB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DF19A5"/>
    <w:multiLevelType w:val="hybridMultilevel"/>
    <w:tmpl w:val="237C95F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14166FC"/>
    <w:multiLevelType w:val="hybridMultilevel"/>
    <w:tmpl w:val="32B82B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6583E62"/>
    <w:multiLevelType w:val="hybridMultilevel"/>
    <w:tmpl w:val="DB5AB3B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B077640"/>
    <w:multiLevelType w:val="hybridMultilevel"/>
    <w:tmpl w:val="A78C29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1CA432D"/>
    <w:multiLevelType w:val="hybridMultilevel"/>
    <w:tmpl w:val="B9ACA8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9B92389"/>
    <w:multiLevelType w:val="hybridMultilevel"/>
    <w:tmpl w:val="FBE06CA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E943E87"/>
    <w:multiLevelType w:val="hybridMultilevel"/>
    <w:tmpl w:val="28A6CA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3"/>
  </w:num>
  <w:num w:numId="3">
    <w:abstractNumId w:val="17"/>
  </w:num>
  <w:num w:numId="4">
    <w:abstractNumId w:val="24"/>
  </w:num>
  <w:num w:numId="5">
    <w:abstractNumId w:val="2"/>
  </w:num>
  <w:num w:numId="6">
    <w:abstractNumId w:val="9"/>
  </w:num>
  <w:num w:numId="7">
    <w:abstractNumId w:val="13"/>
  </w:num>
  <w:num w:numId="8">
    <w:abstractNumId w:val="11"/>
  </w:num>
  <w:num w:numId="9">
    <w:abstractNumId w:val="6"/>
  </w:num>
  <w:num w:numId="10">
    <w:abstractNumId w:val="16"/>
  </w:num>
  <w:num w:numId="11">
    <w:abstractNumId w:val="18"/>
  </w:num>
  <w:num w:numId="12">
    <w:abstractNumId w:val="14"/>
  </w:num>
  <w:num w:numId="13">
    <w:abstractNumId w:val="7"/>
  </w:num>
  <w:num w:numId="14">
    <w:abstractNumId w:val="22"/>
  </w:num>
  <w:num w:numId="15">
    <w:abstractNumId w:val="20"/>
  </w:num>
  <w:num w:numId="16">
    <w:abstractNumId w:val="3"/>
  </w:num>
  <w:num w:numId="17">
    <w:abstractNumId w:val="4"/>
  </w:num>
  <w:num w:numId="18">
    <w:abstractNumId w:val="19"/>
  </w:num>
  <w:num w:numId="19">
    <w:abstractNumId w:val="21"/>
  </w:num>
  <w:num w:numId="20">
    <w:abstractNumId w:val="15"/>
  </w:num>
  <w:num w:numId="21">
    <w:abstractNumId w:val="8"/>
  </w:num>
  <w:num w:numId="22">
    <w:abstractNumId w:val="12"/>
  </w:num>
  <w:num w:numId="23">
    <w:abstractNumId w:val="25"/>
  </w:num>
  <w:num w:numId="24">
    <w:abstractNumId w:val="10"/>
  </w:num>
  <w:num w:numId="25">
    <w:abstractNumId w:val="1"/>
  </w:num>
  <w:num w:numId="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2614"/>
    <w:rsid w:val="00001781"/>
    <w:rsid w:val="00003752"/>
    <w:rsid w:val="00042C5B"/>
    <w:rsid w:val="00057341"/>
    <w:rsid w:val="000842E9"/>
    <w:rsid w:val="00087C60"/>
    <w:rsid w:val="000C0DD6"/>
    <w:rsid w:val="001448F0"/>
    <w:rsid w:val="001449DD"/>
    <w:rsid w:val="00150BC1"/>
    <w:rsid w:val="001C26C3"/>
    <w:rsid w:val="001C272B"/>
    <w:rsid w:val="00202577"/>
    <w:rsid w:val="00260D34"/>
    <w:rsid w:val="00262914"/>
    <w:rsid w:val="00293E86"/>
    <w:rsid w:val="002A725A"/>
    <w:rsid w:val="002B2314"/>
    <w:rsid w:val="002F3CD3"/>
    <w:rsid w:val="003051B1"/>
    <w:rsid w:val="003107B2"/>
    <w:rsid w:val="003434F8"/>
    <w:rsid w:val="003472EC"/>
    <w:rsid w:val="00353EDB"/>
    <w:rsid w:val="00387F49"/>
    <w:rsid w:val="003A2F8A"/>
    <w:rsid w:val="003A5C4F"/>
    <w:rsid w:val="003B446A"/>
    <w:rsid w:val="003D3599"/>
    <w:rsid w:val="003E5A07"/>
    <w:rsid w:val="00402FC0"/>
    <w:rsid w:val="00474B75"/>
    <w:rsid w:val="00484298"/>
    <w:rsid w:val="004B122E"/>
    <w:rsid w:val="004C239D"/>
    <w:rsid w:val="004E669D"/>
    <w:rsid w:val="004F0566"/>
    <w:rsid w:val="00546B97"/>
    <w:rsid w:val="00555AD1"/>
    <w:rsid w:val="005965FC"/>
    <w:rsid w:val="005B5504"/>
    <w:rsid w:val="005E22AC"/>
    <w:rsid w:val="00604622"/>
    <w:rsid w:val="00676332"/>
    <w:rsid w:val="006802A4"/>
    <w:rsid w:val="00687732"/>
    <w:rsid w:val="006A1907"/>
    <w:rsid w:val="006A6C14"/>
    <w:rsid w:val="006C63B5"/>
    <w:rsid w:val="006F3939"/>
    <w:rsid w:val="00701393"/>
    <w:rsid w:val="00714B04"/>
    <w:rsid w:val="00761253"/>
    <w:rsid w:val="007C6BFB"/>
    <w:rsid w:val="007D2614"/>
    <w:rsid w:val="007D32F4"/>
    <w:rsid w:val="007E2261"/>
    <w:rsid w:val="00812078"/>
    <w:rsid w:val="008261AB"/>
    <w:rsid w:val="008351BE"/>
    <w:rsid w:val="00841ACE"/>
    <w:rsid w:val="008437B0"/>
    <w:rsid w:val="00852158"/>
    <w:rsid w:val="008934EC"/>
    <w:rsid w:val="008B5FDE"/>
    <w:rsid w:val="008C72A8"/>
    <w:rsid w:val="008D5592"/>
    <w:rsid w:val="00900AA0"/>
    <w:rsid w:val="00913349"/>
    <w:rsid w:val="00933523"/>
    <w:rsid w:val="00960546"/>
    <w:rsid w:val="0099191E"/>
    <w:rsid w:val="009C74C5"/>
    <w:rsid w:val="009D7B45"/>
    <w:rsid w:val="009F3505"/>
    <w:rsid w:val="009F7FBA"/>
    <w:rsid w:val="00A02D8E"/>
    <w:rsid w:val="00A11BAD"/>
    <w:rsid w:val="00A32D37"/>
    <w:rsid w:val="00A35148"/>
    <w:rsid w:val="00A42242"/>
    <w:rsid w:val="00A5012F"/>
    <w:rsid w:val="00A75731"/>
    <w:rsid w:val="00A97799"/>
    <w:rsid w:val="00AA2BA3"/>
    <w:rsid w:val="00AD7853"/>
    <w:rsid w:val="00B34054"/>
    <w:rsid w:val="00B44506"/>
    <w:rsid w:val="00B73875"/>
    <w:rsid w:val="00B83DE0"/>
    <w:rsid w:val="00B90AA3"/>
    <w:rsid w:val="00BA6912"/>
    <w:rsid w:val="00BC2CC3"/>
    <w:rsid w:val="00BC4D9A"/>
    <w:rsid w:val="00C02754"/>
    <w:rsid w:val="00C25CCE"/>
    <w:rsid w:val="00C46842"/>
    <w:rsid w:val="00C64FE5"/>
    <w:rsid w:val="00CA6D04"/>
    <w:rsid w:val="00CB6B20"/>
    <w:rsid w:val="00CE0888"/>
    <w:rsid w:val="00CE2518"/>
    <w:rsid w:val="00D04AA5"/>
    <w:rsid w:val="00D2517C"/>
    <w:rsid w:val="00D510A9"/>
    <w:rsid w:val="00D61A96"/>
    <w:rsid w:val="00D90A4B"/>
    <w:rsid w:val="00DB42BC"/>
    <w:rsid w:val="00DC63A3"/>
    <w:rsid w:val="00DD768C"/>
    <w:rsid w:val="00DE23A5"/>
    <w:rsid w:val="00DE5E03"/>
    <w:rsid w:val="00DF13BC"/>
    <w:rsid w:val="00DF1D2C"/>
    <w:rsid w:val="00E008B0"/>
    <w:rsid w:val="00E52AC7"/>
    <w:rsid w:val="00E533AF"/>
    <w:rsid w:val="00E70CB7"/>
    <w:rsid w:val="00E9131D"/>
    <w:rsid w:val="00E961E0"/>
    <w:rsid w:val="00EE0238"/>
    <w:rsid w:val="00EE5758"/>
    <w:rsid w:val="00EF3E58"/>
    <w:rsid w:val="00F1525B"/>
    <w:rsid w:val="00F212F8"/>
    <w:rsid w:val="00F2649B"/>
    <w:rsid w:val="00F977AF"/>
    <w:rsid w:val="00FA5F28"/>
    <w:rsid w:val="00FD7515"/>
    <w:rsid w:val="00FD75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8FBBE6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781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9131D"/>
    <w:rPr>
      <w:rFonts w:ascii="Calibri" w:eastAsia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Pr>
      <w:b/>
      <w:sz w:val="22"/>
      <w:lang w:val="en-US"/>
    </w:rPr>
  </w:style>
  <w:style w:type="paragraph" w:customStyle="1" w:styleId="Psectionheading">
    <w:name w:val="P: section heading"/>
    <w:next w:val="Normal"/>
    <w:rsid w:val="00A42242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rPr>
      <w:sz w:val="24"/>
      <w:szCs w:val="24"/>
    </w:rPr>
  </w:style>
  <w:style w:type="paragraph" w:styleId="Footer">
    <w:name w:val="foot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rPr>
      <w:sz w:val="24"/>
      <w:szCs w:val="24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character" w:styleId="CommentReference">
    <w:name w:val="annotation reference"/>
    <w:semiHidden/>
    <w:rPr>
      <w:sz w:val="18"/>
      <w:szCs w:val="18"/>
    </w:rPr>
  </w:style>
  <w:style w:type="paragraph" w:styleId="CommentText">
    <w:name w:val="annotation text"/>
    <w:basedOn w:val="Normal"/>
    <w:semiHidden/>
  </w:style>
  <w:style w:type="character" w:customStyle="1" w:styleId="CommentTextChar">
    <w:name w:val="Comment Text Char"/>
    <w:rPr>
      <w:sz w:val="24"/>
      <w:szCs w:val="24"/>
      <w:lang w:eastAsia="en-AU"/>
    </w:rPr>
  </w:style>
  <w:style w:type="paragraph" w:styleId="CommentSubject">
    <w:name w:val="annotation subject"/>
    <w:basedOn w:val="CommentText"/>
    <w:next w:val="CommentText"/>
    <w:rPr>
      <w:b/>
      <w:bCs/>
      <w:sz w:val="20"/>
      <w:szCs w:val="20"/>
    </w:rPr>
  </w:style>
  <w:style w:type="character" w:customStyle="1" w:styleId="CommentSubjectChar">
    <w:name w:val="Comment Subject Char"/>
    <w:rPr>
      <w:b/>
      <w:bCs/>
      <w:sz w:val="24"/>
      <w:szCs w:val="24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ColorfulShading-Accent12">
    <w:name w:val="Colorful Shading - Accent 12"/>
    <w:hidden/>
    <w:semiHidden/>
    <w:rPr>
      <w:sz w:val="24"/>
      <w:szCs w:val="24"/>
      <w:lang w:eastAsia="en-AU"/>
    </w:rPr>
  </w:style>
  <w:style w:type="paragraph" w:customStyle="1" w:styleId="Psectionresults">
    <w:name w:val="P: section results"/>
    <w:qFormat/>
    <w:rsid w:val="00A42242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A42242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A42242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A42242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A42242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A42242"/>
    <w:rPr>
      <w:b/>
    </w:rPr>
  </w:style>
  <w:style w:type="paragraph" w:customStyle="1" w:styleId="Pquestiontextmcqoptions">
    <w:name w:val="P: question text mcq options"/>
    <w:basedOn w:val="Pquestiontextmainstem"/>
    <w:qFormat/>
    <w:rsid w:val="00A4224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A4224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A4224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42242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A42242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A42242"/>
    <w:pPr>
      <w:spacing w:before="0"/>
    </w:pPr>
  </w:style>
  <w:style w:type="character" w:customStyle="1" w:styleId="Cmathsexpressions">
    <w:name w:val="C: maths expressions"/>
    <w:uiPriority w:val="1"/>
    <w:qFormat/>
    <w:rsid w:val="00A42242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A42242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paragraph" w:customStyle="1" w:styleId="Pheadertext">
    <w:name w:val="P: header text"/>
    <w:qFormat/>
    <w:rsid w:val="00001781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001781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tabletext">
    <w:name w:val="P: table text"/>
    <w:basedOn w:val="Pquestiontextmainstem"/>
    <w:qFormat/>
    <w:rsid w:val="00001781"/>
    <w:pPr>
      <w:spacing w:after="0"/>
      <w:jc w:val="center"/>
    </w:pPr>
  </w:style>
  <w:style w:type="character" w:customStyle="1" w:styleId="Ptimtext">
    <w:name w:val="P: tim text"/>
    <w:rsid w:val="00001781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001781"/>
    <w:rPr>
      <w:vertAlign w:val="superscript"/>
    </w:rPr>
  </w:style>
  <w:style w:type="character" w:customStyle="1" w:styleId="Citalicsubscript">
    <w:name w:val="C: italic subscript"/>
    <w:uiPriority w:val="1"/>
    <w:qFormat/>
    <w:rsid w:val="00001781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001781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001781"/>
    <w:rPr>
      <w:vertAlign w:val="subscript"/>
    </w:rPr>
  </w:style>
  <w:style w:type="character" w:customStyle="1" w:styleId="Cpagenumber">
    <w:name w:val="C: pagenumber"/>
    <w:basedOn w:val="DefaultParagraphFont"/>
    <w:uiPriority w:val="1"/>
    <w:qFormat/>
    <w:rsid w:val="004B122E"/>
    <w:rPr>
      <w:b/>
      <w:i w:val="0"/>
      <w:sz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781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9131D"/>
    <w:rPr>
      <w:rFonts w:ascii="Calibri" w:eastAsia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Pr>
      <w:b/>
      <w:sz w:val="22"/>
      <w:lang w:val="en-US"/>
    </w:rPr>
  </w:style>
  <w:style w:type="paragraph" w:customStyle="1" w:styleId="Psectionheading">
    <w:name w:val="P: section heading"/>
    <w:next w:val="Normal"/>
    <w:rsid w:val="00A42242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rPr>
      <w:sz w:val="24"/>
      <w:szCs w:val="24"/>
    </w:rPr>
  </w:style>
  <w:style w:type="paragraph" w:styleId="Footer">
    <w:name w:val="foot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rPr>
      <w:sz w:val="24"/>
      <w:szCs w:val="24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character" w:styleId="CommentReference">
    <w:name w:val="annotation reference"/>
    <w:semiHidden/>
    <w:rPr>
      <w:sz w:val="18"/>
      <w:szCs w:val="18"/>
    </w:rPr>
  </w:style>
  <w:style w:type="paragraph" w:styleId="CommentText">
    <w:name w:val="annotation text"/>
    <w:basedOn w:val="Normal"/>
    <w:semiHidden/>
  </w:style>
  <w:style w:type="character" w:customStyle="1" w:styleId="CommentTextChar">
    <w:name w:val="Comment Text Char"/>
    <w:rPr>
      <w:sz w:val="24"/>
      <w:szCs w:val="24"/>
      <w:lang w:eastAsia="en-AU"/>
    </w:rPr>
  </w:style>
  <w:style w:type="paragraph" w:styleId="CommentSubject">
    <w:name w:val="annotation subject"/>
    <w:basedOn w:val="CommentText"/>
    <w:next w:val="CommentText"/>
    <w:rPr>
      <w:b/>
      <w:bCs/>
      <w:sz w:val="20"/>
      <w:szCs w:val="20"/>
    </w:rPr>
  </w:style>
  <w:style w:type="character" w:customStyle="1" w:styleId="CommentSubjectChar">
    <w:name w:val="Comment Subject Char"/>
    <w:rPr>
      <w:b/>
      <w:bCs/>
      <w:sz w:val="24"/>
      <w:szCs w:val="24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ColorfulShading-Accent12">
    <w:name w:val="Colorful Shading - Accent 12"/>
    <w:hidden/>
    <w:semiHidden/>
    <w:rPr>
      <w:sz w:val="24"/>
      <w:szCs w:val="24"/>
      <w:lang w:eastAsia="en-AU"/>
    </w:rPr>
  </w:style>
  <w:style w:type="paragraph" w:customStyle="1" w:styleId="Psectionresults">
    <w:name w:val="P: section results"/>
    <w:qFormat/>
    <w:rsid w:val="00A42242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A42242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A42242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A42242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A42242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A42242"/>
    <w:rPr>
      <w:b/>
    </w:rPr>
  </w:style>
  <w:style w:type="paragraph" w:customStyle="1" w:styleId="Pquestiontextmcqoptions">
    <w:name w:val="P: question text mcq options"/>
    <w:basedOn w:val="Pquestiontextmainstem"/>
    <w:qFormat/>
    <w:rsid w:val="00A4224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A4224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A4224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42242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A42242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A42242"/>
    <w:pPr>
      <w:spacing w:before="0"/>
    </w:pPr>
  </w:style>
  <w:style w:type="character" w:customStyle="1" w:styleId="Cmathsexpressions">
    <w:name w:val="C: maths expressions"/>
    <w:uiPriority w:val="1"/>
    <w:qFormat/>
    <w:rsid w:val="00A42242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A42242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paragraph" w:customStyle="1" w:styleId="Pheadertext">
    <w:name w:val="P: header text"/>
    <w:qFormat/>
    <w:rsid w:val="00001781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001781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tabletext">
    <w:name w:val="P: table text"/>
    <w:basedOn w:val="Pquestiontextmainstem"/>
    <w:qFormat/>
    <w:rsid w:val="00001781"/>
    <w:pPr>
      <w:spacing w:after="0"/>
      <w:jc w:val="center"/>
    </w:pPr>
  </w:style>
  <w:style w:type="character" w:customStyle="1" w:styleId="Ptimtext">
    <w:name w:val="P: tim text"/>
    <w:rsid w:val="00001781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001781"/>
    <w:rPr>
      <w:vertAlign w:val="superscript"/>
    </w:rPr>
  </w:style>
  <w:style w:type="character" w:customStyle="1" w:styleId="Citalicsubscript">
    <w:name w:val="C: italic subscript"/>
    <w:uiPriority w:val="1"/>
    <w:qFormat/>
    <w:rsid w:val="00001781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001781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001781"/>
    <w:rPr>
      <w:vertAlign w:val="subscript"/>
    </w:rPr>
  </w:style>
  <w:style w:type="character" w:customStyle="1" w:styleId="Cpagenumber">
    <w:name w:val="C: pagenumber"/>
    <w:basedOn w:val="DefaultParagraphFont"/>
    <w:uiPriority w:val="1"/>
    <w:qFormat/>
    <w:rsid w:val="004B122E"/>
    <w:rPr>
      <w:b/>
      <w:i w:val="0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047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7" Type="http://schemas.openxmlformats.org/officeDocument/2006/relationships/endnotes" Target="endnotes.xml"/><Relationship Id="rId71" Type="http://schemas.openxmlformats.org/officeDocument/2006/relationships/image" Target="media/image33.jpeg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jpeg"/><Relationship Id="rId87" Type="http://schemas.openxmlformats.org/officeDocument/2006/relationships/oleObject" Target="embeddings/oleObject38.bin"/><Relationship Id="rId102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jpeg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8.jpeg"/><Relationship Id="rId105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microsoft.com/office/2007/relationships/hdphoto" Target="media/hdphoto1.wdp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7.jpeg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1.wmf"/><Relationship Id="rId103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microsoft.com/office/2007/relationships/hdphoto" Target="media/hdphoto2.wdp"/><Relationship Id="rId101" Type="http://schemas.microsoft.com/office/2007/relationships/hdphoto" Target="media/hdphoto3.wdp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6</Pages>
  <Words>992</Words>
  <Characters>4210</Characters>
  <Application>Microsoft Office Word</Application>
  <DocSecurity>0</DocSecurity>
  <Lines>233</Lines>
  <Paragraphs>1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062</CharactersWithSpaces>
  <SharedDoc>false</SharedDoc>
  <HLinks>
    <vt:vector size="18" baseType="variant">
      <vt:variant>
        <vt:i4>131110</vt:i4>
      </vt:variant>
      <vt:variant>
        <vt:i4>4549</vt:i4>
      </vt:variant>
      <vt:variant>
        <vt:i4>1073</vt:i4>
      </vt:variant>
      <vt:variant>
        <vt:i4>1</vt:i4>
      </vt:variant>
      <vt:variant>
        <vt:lpwstr>PM10_PR_TSa2_1</vt:lpwstr>
      </vt:variant>
      <vt:variant>
        <vt:lpwstr/>
      </vt:variant>
      <vt:variant>
        <vt:i4>6553618</vt:i4>
      </vt:variant>
      <vt:variant>
        <vt:i4>5013</vt:i4>
      </vt:variant>
      <vt:variant>
        <vt:i4>1028</vt:i4>
      </vt:variant>
      <vt:variant>
        <vt:i4>1</vt:i4>
      </vt:variant>
      <vt:variant>
        <vt:lpwstr>PM2e_10_EB_02_SAT_01</vt:lpwstr>
      </vt:variant>
      <vt:variant>
        <vt:lpwstr/>
      </vt:variant>
      <vt:variant>
        <vt:i4>458790</vt:i4>
      </vt:variant>
      <vt:variant>
        <vt:i4>7634</vt:i4>
      </vt:variant>
      <vt:variant>
        <vt:i4>1037</vt:i4>
      </vt:variant>
      <vt:variant>
        <vt:i4>1</vt:i4>
      </vt:variant>
      <vt:variant>
        <vt:lpwstr>PM10_PR_TSa2_4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cp:lastModifiedBy>Tim Carruthers</cp:lastModifiedBy>
  <cp:revision>26</cp:revision>
  <cp:lastPrinted>2011-10-19T00:24:00Z</cp:lastPrinted>
  <dcterms:created xsi:type="dcterms:W3CDTF">2016-09-10T05:02:00Z</dcterms:created>
  <dcterms:modified xsi:type="dcterms:W3CDTF">2016-10-24T10:41:00Z</dcterms:modified>
</cp:coreProperties>
</file>